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466D" w:rsidRDefault="007556CC" w:rsidP="000C3FFC">
      <w:pPr>
        <w:bidi/>
        <w:jc w:val="center"/>
      </w:pPr>
      <w:r>
        <w:rPr>
          <w:noProof/>
          <w:lang w:eastAsia="fr-FR"/>
        </w:rPr>
        <w:pict>
          <v:roundrect id="_x0000_s1026" style="position:absolute;left:0;text-align:left;margin-left:5.45pt;margin-top:.5pt;width:557.65pt;height:55.45pt;z-index:-251619328" arcsize="5234f" o:regroupid="11" strokeweight="1pt">
            <v:stroke dashstyle="1 1"/>
          </v:roundrect>
        </w:pict>
      </w:r>
      <w: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5in;height:21.55pt" fillcolor="#b2b2b2" strokecolor="#33c" strokeweight="1pt">
            <v:fill opacity=".5"/>
            <v:shadow on="t" color="#99f" offset="3pt"/>
            <v:textpath style="font-family:&quot;Arial Black&quot;;v-text-kern:t" trim="t" fitpath="t" string="سلسلة الزوايا الموجهة للثانية علوم "/>
          </v:shape>
        </w:pict>
      </w:r>
    </w:p>
    <w:p w:rsidR="00B043F5" w:rsidRDefault="007556CC" w:rsidP="00D03A40">
      <w:pPr>
        <w:tabs>
          <w:tab w:val="left" w:pos="937"/>
        </w:tabs>
        <w:bidi/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  <w:rtl/>
          <w:lang w:eastAsia="fr-FR"/>
        </w:rPr>
        <w:pict>
          <v:group id="_x0000_s1725" style="position:absolute;left:0;text-align:left;margin-left:5pt;margin-top:19.15pt;width:557.7pt;height:133.95pt;z-index:251741184" coordorigin="384,1403" coordsize="11154,2679">
            <v:roundrect id="_x0000_s1028" style="position:absolute;left:384;top:1479;width:11154;height:2603" arcsize="1684f" o:regroupid="19" fillcolor="white [3212]" strokecolor="black [3213]" strokeweight="1pt">
              <v:stroke dashstyle="1 1" endcap="round"/>
              <v:shadow on="t" type="perspective" color="#7f7f7f [1601]" opacity=".5" offset="1pt" offset2="-1pt"/>
              <v:textbox style="mso-next-textbox:#_x0000_s1028">
                <w:txbxContent>
                  <w:p w:rsidR="001F7B69" w:rsidRDefault="001F7B69" w:rsidP="00D34EFC">
                    <w:pPr>
                      <w:bidi/>
                      <w:spacing w:after="0" w:line="240" w:lineRule="auto"/>
                      <w:jc w:val="center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:rsidR="001F7B69" w:rsidRPr="0073014D" w:rsidRDefault="001F7B69" w:rsidP="00965A9E">
                    <w:pPr>
                      <w:pStyle w:val="Paragraphedeliste"/>
                      <w:numPr>
                        <w:ilvl w:val="0"/>
                        <w:numId w:val="2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73014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بالاستعانة بالدائرة المثلثية احسب القيم المضبوطة لجيب وجيب تمام كل من الأعداد</w:t>
                    </w:r>
                    <w:r w:rsidRPr="0073014D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bidi="ar-DZ"/>
                      </w:rPr>
                      <w:object w:dxaOrig="1760" w:dyaOrig="62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43" type="#_x0000_t75" style="width:88.05pt;height:31.2pt" o:ole="">
                          <v:imagedata r:id="rId7" o:title=""/>
                        </v:shape>
                        <o:OLEObject Type="Embed" ProgID="Equation.DSMT4" ShapeID="_x0000_i1043" DrawAspect="Content" ObjectID="_1643817173" r:id="rId8"/>
                      </w:object>
                    </w:r>
                    <w:r w:rsidRPr="0073014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73014D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73014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.</w:t>
                    </w:r>
                  </w:p>
                  <w:p w:rsidR="001F7B69" w:rsidRPr="0073014D" w:rsidRDefault="001F7B69" w:rsidP="00965A9E">
                    <w:pPr>
                      <w:pStyle w:val="Paragraphedeliste"/>
                      <w:numPr>
                        <w:ilvl w:val="0"/>
                        <w:numId w:val="2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73014D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  <w:lang w:bidi="ar-DZ"/>
                      </w:rPr>
                      <w:object w:dxaOrig="260" w:dyaOrig="279">
                        <v:shape id="_x0000_i1044" type="#_x0000_t75" style="width:12.85pt;height:13.75pt" o:ole="">
                          <v:imagedata r:id="rId9" o:title=""/>
                        </v:shape>
                        <o:OLEObject Type="Embed" ProgID="Equation.DSMT4" ShapeID="_x0000_i1044" DrawAspect="Content" ObjectID="_1643817174" r:id="rId10"/>
                      </w:object>
                    </w:r>
                    <w:r w:rsidRPr="0073014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عدد حقيقي من المجال</w:t>
                    </w:r>
                    <w:r w:rsidRPr="0073014D">
                      <w:rPr>
                        <w:rFonts w:ascii="Sakkal Majalla" w:hAnsi="Sakkal Majalla" w:cs="Sakkal Majalla"/>
                        <w:position w:val="-14"/>
                        <w:sz w:val="28"/>
                        <w:szCs w:val="28"/>
                        <w:lang w:bidi="ar-DZ"/>
                      </w:rPr>
                      <w:object w:dxaOrig="1060" w:dyaOrig="400">
                        <v:shape id="_x0000_i1045" type="#_x0000_t75" style="width:52.75pt;height:20.2pt" o:ole="">
                          <v:imagedata r:id="rId11" o:title=""/>
                        </v:shape>
                        <o:OLEObject Type="Embed" ProgID="Equation.DSMT4" ShapeID="_x0000_i1045" DrawAspect="Content" ObjectID="_1643817175" r:id="rId12"/>
                      </w:object>
                    </w:r>
                    <w:r w:rsidRPr="0073014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حل المعادلة</w:t>
                    </w:r>
                    <w:r w:rsidRPr="0073014D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bidi="ar-DZ"/>
                      </w:rPr>
                      <w:object w:dxaOrig="1080" w:dyaOrig="620">
                        <v:shape id="_x0000_i1046" type="#_x0000_t75" style="width:54.1pt;height:31.2pt" o:ole="">
                          <v:imagedata r:id="rId13" o:title=""/>
                        </v:shape>
                        <o:OLEObject Type="Embed" ProgID="Equation.DSMT4" ShapeID="_x0000_i1046" DrawAspect="Content" ObjectID="_1643817176" r:id="rId14"/>
                      </w:object>
                    </w:r>
                    <w:r w:rsidRPr="0073014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واستنتج حلول المتراجحة</w:t>
                    </w:r>
                    <w:r w:rsidRPr="0073014D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bidi="ar-DZ"/>
                      </w:rPr>
                      <w:object w:dxaOrig="1080" w:dyaOrig="620">
                        <v:shape id="_x0000_i1047" type="#_x0000_t75" style="width:54.1pt;height:31.2pt" o:ole="">
                          <v:imagedata r:id="rId15" o:title=""/>
                        </v:shape>
                        <o:OLEObject Type="Embed" ProgID="Equation.DSMT4" ShapeID="_x0000_i1047" DrawAspect="Content" ObjectID="_1643817177" r:id="rId16"/>
                      </w:object>
                    </w:r>
                    <w:r w:rsidRPr="0073014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.</w:t>
                    </w:r>
                  </w:p>
                  <w:p w:rsidR="001F7B69" w:rsidRPr="0073014D" w:rsidRDefault="001F7B69" w:rsidP="00965A9E">
                    <w:pPr>
                      <w:pStyle w:val="Paragraphedeliste"/>
                      <w:numPr>
                        <w:ilvl w:val="0"/>
                        <w:numId w:val="2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  <w:r w:rsidRPr="0073014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حل في </w:t>
                    </w:r>
                    <w:r w:rsidRPr="0073014D">
                      <w:rPr>
                        <w:position w:val="-4"/>
                        <w:lang w:bidi="ar-DZ"/>
                      </w:rPr>
                      <w:object w:dxaOrig="260" w:dyaOrig="260">
                        <v:shape id="_x0000_i1048" type="#_x0000_t75" style="width:13.3pt;height:13.3pt" o:ole="">
                          <v:imagedata r:id="rId17" o:title=""/>
                        </v:shape>
                        <o:OLEObject Type="Embed" ProgID="Equation.DSMT4" ShapeID="_x0000_i1048" DrawAspect="Content" ObjectID="_1643817178" r:id="rId18"/>
                      </w:object>
                    </w:r>
                    <w:r w:rsidRPr="0073014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المعادلة التالية</w:t>
                    </w:r>
                    <w:r w:rsidRPr="0073014D">
                      <w:rPr>
                        <w:position w:val="-28"/>
                        <w:lang w:bidi="ar-DZ"/>
                      </w:rPr>
                      <w:object w:dxaOrig="2640" w:dyaOrig="680">
                        <v:shape id="_x0000_i1049" type="#_x0000_t75" style="width:132.1pt;height:33.95pt" o:ole="">
                          <v:imagedata r:id="rId19" o:title=""/>
                        </v:shape>
                        <o:OLEObject Type="Embed" ProgID="Equation.DSMT4" ShapeID="_x0000_i1049" DrawAspect="Content" ObjectID="_1643817179" r:id="rId20"/>
                      </w:object>
                    </w:r>
                  </w:p>
                </w:txbxContent>
              </v:textbox>
            </v:roundrect>
            <v:shapetype id="_x0000_t65" coordsize="21600,21600" o:spt="65" adj="18900" path="m,l,21600@0,21600,21600@0,21600,xem@0,21600nfl@3@5c@7@9@11@13,21600@0e">
              <v:formulas>
                <v:f eqn="val #0"/>
                <v:f eqn="sum 21600 0 @0"/>
                <v:f eqn="prod @1 8481 32768"/>
                <v:f eqn="sum @2 @0 0"/>
                <v:f eqn="prod @1 1117 32768"/>
                <v:f eqn="sum @4 @0 0"/>
                <v:f eqn="prod @1 11764 32768"/>
                <v:f eqn="sum @6 @0 0"/>
                <v:f eqn="prod @1 6144 32768"/>
                <v:f eqn="sum @8 @0 0"/>
                <v:f eqn="prod @1 20480 32768"/>
                <v:f eqn="sum @10 @0 0"/>
                <v:f eqn="prod @1 6144 32768"/>
                <v:f eqn="sum @12 @0 0"/>
              </v:formulas>
              <v:path o:extrusionok="f" gradientshapeok="t" o:connecttype="rect" textboxrect="0,0,21600,@13"/>
              <v:handles>
                <v:h position="#0,bottomRight" xrange="10800,21600"/>
              </v:handles>
              <o:complex v:ext="view"/>
            </v:shapetype>
            <v:shape id="_x0000_s1029" type="#_x0000_t65" style="position:absolute;left:10043;top:1403;width:1403;height:569" o:regroupid="19" adj="19127" fillcolor="white [3212]" strokecolor="black [3213]" strokeweight="1pt">
              <v:shadow on="t" type="perspective" color="#7f7f7f [1601]" opacity=".5" offset="1pt" offset2="-1pt"/>
              <v:textbox style="mso-next-textbox:#_x0000_s1029">
                <w:txbxContent>
                  <w:p w:rsidR="001F7B69" w:rsidRPr="009934F3" w:rsidRDefault="001F7B69" w:rsidP="00B32BA0">
                    <w:pPr>
                      <w:bidi/>
                      <w:rPr>
                        <w:rFonts w:ascii="Traditional Arabic" w:hAnsi="Traditional Arabic" w:cs="Traditional Arabic"/>
                        <w:b/>
                        <w:bCs/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9934F3">
                      <w:rPr>
                        <w:rFonts w:ascii="Traditional Arabic" w:hAnsi="Traditional Arabic" w:cs="Traditional Arabic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rFonts w:ascii="Traditional Arabic" w:hAnsi="Traditional Arabic" w:cs="Traditional Arabic"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01</w:t>
                    </w:r>
                    <w:r w:rsidRPr="009934F3">
                      <w:rPr>
                        <w:rFonts w:ascii="Traditional Arabic" w:hAnsi="Traditional Arabic" w:cs="Traditional Arabic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  <w:r w:rsidR="00820368">
        <w:rPr>
          <w:rFonts w:hint="cs"/>
          <w:b/>
          <w:bCs/>
          <w:sz w:val="28"/>
          <w:szCs w:val="28"/>
          <w:rtl/>
        </w:rPr>
        <w:t xml:space="preserve">   </w:t>
      </w:r>
      <w:r w:rsidR="00D3466D" w:rsidRPr="003F5F41">
        <w:rPr>
          <w:rFonts w:hint="cs"/>
          <w:b/>
          <w:bCs/>
          <w:sz w:val="28"/>
          <w:szCs w:val="28"/>
          <w:rtl/>
        </w:rPr>
        <w:t xml:space="preserve">السنة </w:t>
      </w:r>
      <w:r w:rsidR="00820368">
        <w:rPr>
          <w:rFonts w:hint="cs"/>
          <w:b/>
          <w:bCs/>
          <w:sz w:val="28"/>
          <w:szCs w:val="28"/>
          <w:rtl/>
        </w:rPr>
        <w:t>الدراسية:</w:t>
      </w:r>
      <w:r w:rsidR="004067A8" w:rsidRPr="004067A8">
        <w:rPr>
          <w:rFonts w:hint="cs"/>
          <w:b/>
          <w:bCs/>
          <w:sz w:val="28"/>
          <w:szCs w:val="28"/>
          <w:rtl/>
        </w:rPr>
        <w:t>2019/2020</w:t>
      </w:r>
      <w:r w:rsidR="00D3466D" w:rsidRPr="004067A8">
        <w:rPr>
          <w:rFonts w:hint="cs"/>
          <w:b/>
          <w:bCs/>
          <w:sz w:val="28"/>
          <w:szCs w:val="28"/>
          <w:rtl/>
        </w:rPr>
        <w:t xml:space="preserve">                                      </w:t>
      </w:r>
      <w:r w:rsidR="004067A8" w:rsidRPr="004067A8">
        <w:rPr>
          <w:rFonts w:hint="cs"/>
          <w:b/>
          <w:bCs/>
          <w:sz w:val="28"/>
          <w:szCs w:val="28"/>
          <w:rtl/>
        </w:rPr>
        <w:t xml:space="preserve">                  </w:t>
      </w:r>
      <w:r w:rsidR="003F5F41">
        <w:rPr>
          <w:rFonts w:hint="cs"/>
          <w:b/>
          <w:bCs/>
          <w:sz w:val="28"/>
          <w:szCs w:val="28"/>
          <w:rtl/>
        </w:rPr>
        <w:t xml:space="preserve">       </w:t>
      </w:r>
      <w:r w:rsidR="00C23697">
        <w:rPr>
          <w:rFonts w:hint="cs"/>
          <w:b/>
          <w:bCs/>
          <w:sz w:val="28"/>
          <w:szCs w:val="28"/>
          <w:rtl/>
        </w:rPr>
        <w:t xml:space="preserve">         </w:t>
      </w:r>
      <w:r w:rsidR="00D3466D" w:rsidRPr="004067A8">
        <w:rPr>
          <w:rFonts w:hint="cs"/>
          <w:b/>
          <w:bCs/>
          <w:sz w:val="28"/>
          <w:szCs w:val="28"/>
          <w:rtl/>
        </w:rPr>
        <w:t xml:space="preserve">  </w:t>
      </w:r>
      <w:r w:rsidR="00D03A40">
        <w:rPr>
          <w:rFonts w:hint="cs"/>
          <w:b/>
          <w:bCs/>
          <w:sz w:val="28"/>
          <w:szCs w:val="28"/>
          <w:rtl/>
        </w:rPr>
        <w:t>إعداد</w:t>
      </w:r>
      <w:r w:rsidR="00D3466D" w:rsidRPr="004067A8">
        <w:rPr>
          <w:rFonts w:hint="cs"/>
          <w:b/>
          <w:bCs/>
          <w:sz w:val="28"/>
          <w:szCs w:val="28"/>
          <w:rtl/>
        </w:rPr>
        <w:t>: صلاح الدين خ</w:t>
      </w:r>
      <w:r w:rsidR="00C23697">
        <w:rPr>
          <w:rFonts w:hint="cs"/>
          <w:b/>
          <w:bCs/>
          <w:sz w:val="28"/>
          <w:szCs w:val="28"/>
          <w:rtl/>
        </w:rPr>
        <w:t>اضر</w:t>
      </w:r>
    </w:p>
    <w:p w:rsidR="006C62F5" w:rsidRDefault="006C62F5" w:rsidP="009934F3">
      <w:pPr>
        <w:tabs>
          <w:tab w:val="left" w:pos="937"/>
        </w:tabs>
        <w:bidi/>
        <w:ind w:firstLine="708"/>
        <w:rPr>
          <w:sz w:val="28"/>
          <w:szCs w:val="28"/>
          <w:rtl/>
        </w:rPr>
      </w:pPr>
    </w:p>
    <w:p w:rsidR="00F627F1" w:rsidRDefault="00F627F1" w:rsidP="00F627F1">
      <w:pPr>
        <w:tabs>
          <w:tab w:val="left" w:pos="937"/>
        </w:tabs>
        <w:bidi/>
        <w:rPr>
          <w:sz w:val="28"/>
          <w:szCs w:val="28"/>
        </w:rPr>
      </w:pPr>
    </w:p>
    <w:p w:rsidR="00F627F1" w:rsidRPr="00F627F1" w:rsidRDefault="00F627F1" w:rsidP="00F627F1">
      <w:pPr>
        <w:bidi/>
        <w:rPr>
          <w:sz w:val="28"/>
          <w:szCs w:val="28"/>
        </w:rPr>
      </w:pPr>
    </w:p>
    <w:p w:rsidR="00F627F1" w:rsidRPr="00F627F1" w:rsidRDefault="00F627F1" w:rsidP="00F627F1">
      <w:pPr>
        <w:bidi/>
        <w:rPr>
          <w:sz w:val="28"/>
          <w:szCs w:val="28"/>
        </w:rPr>
      </w:pPr>
    </w:p>
    <w:p w:rsidR="00F627F1" w:rsidRPr="00F627F1" w:rsidRDefault="007556CC" w:rsidP="00F627F1">
      <w:pPr>
        <w:bidi/>
        <w:rPr>
          <w:sz w:val="28"/>
          <w:szCs w:val="28"/>
        </w:rPr>
      </w:pPr>
      <w:r>
        <w:rPr>
          <w:noProof/>
          <w:sz w:val="28"/>
          <w:szCs w:val="28"/>
          <w:lang w:eastAsia="fr-FR"/>
        </w:rPr>
        <w:pict>
          <v:group id="_x0000_s1728" style="position:absolute;left:0;text-align:left;margin-left:5.45pt;margin-top:10.05pt;width:557.7pt;height:162.8pt;z-index:251738112" coordorigin="393,4164" coordsize="11154,3256">
            <v:roundrect id="_x0000_s1033" style="position:absolute;left:393;top:4164;width:11154;height:3256" arcsize="1684f" o:regroupid="18" fillcolor="white [3212]" strokecolor="black [3213]" strokeweight="1pt">
              <v:stroke dashstyle="1 1" endcap="round"/>
              <v:shadow on="t" type="perspective" color="#7f7f7f [1601]" opacity=".5" offset="1pt" offset2="-1pt"/>
              <v:textbox style="mso-next-textbox:#_x0000_s1033">
                <w:txbxContent>
                  <w:p w:rsidR="001F7B69" w:rsidRPr="00FA5ABB" w:rsidRDefault="001F7B69" w:rsidP="00900A23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</w:p>
                  <w:p w:rsidR="001F7B69" w:rsidRPr="001957E6" w:rsidRDefault="001F7B69" w:rsidP="00EB5E1A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1957E6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  <w:lang w:bidi="ar-DZ"/>
                      </w:rPr>
                      <w:object w:dxaOrig="720" w:dyaOrig="279">
                        <v:shape id="_x0000_i1050" type="#_x0000_t75" style="width:36.25pt;height:13.75pt" o:ole="">
                          <v:imagedata r:id="rId21" o:title=""/>
                        </v:shape>
                        <o:OLEObject Type="Embed" ProgID="Equation.DSMT4" ShapeID="_x0000_i1050" DrawAspect="Content" ObjectID="_1643817180" r:id="rId22"/>
                      </w:object>
                    </w:r>
                    <w:r w:rsidRPr="001957E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مربع  ,</w:t>
                    </w:r>
                    <w:r w:rsidRPr="001957E6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1957E6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  <w:lang w:bidi="ar-DZ"/>
                      </w:rPr>
                      <w:object w:dxaOrig="560" w:dyaOrig="279">
                        <v:shape id="_x0000_i1051" type="#_x0000_t75" style="width:27.95pt;height:13.75pt" o:ole="">
                          <v:imagedata r:id="rId23" o:title=""/>
                        </v:shape>
                        <o:OLEObject Type="Embed" ProgID="Equation.DSMT4" ShapeID="_x0000_i1051" DrawAspect="Content" ObjectID="_1643817181" r:id="rId24"/>
                      </w:object>
                    </w:r>
                    <w:r w:rsidRPr="001957E6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1957E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مثلث متقايس الأضلاع  </w:t>
                    </w:r>
                  </w:p>
                  <w:p w:rsidR="001F7B69" w:rsidRPr="001957E6" w:rsidRDefault="001F7B69" w:rsidP="00EB5E1A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1957E6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  <w:lang w:bidi="ar-DZ"/>
                      </w:rPr>
                      <w:object w:dxaOrig="580" w:dyaOrig="279">
                        <v:shape id="_x0000_i1052" type="#_x0000_t75" style="width:28.9pt;height:13.75pt" o:ole="">
                          <v:imagedata r:id="rId25" o:title=""/>
                        </v:shape>
                        <o:OLEObject Type="Embed" ProgID="Equation.DSMT4" ShapeID="_x0000_i1052" DrawAspect="Content" ObjectID="_1643817182" r:id="rId26"/>
                      </w:object>
                    </w:r>
                    <w:r w:rsidRPr="001957E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مثلث قائم في</w:t>
                    </w:r>
                    <w:r w:rsidRPr="001957E6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  <w:lang w:bidi="ar-DZ"/>
                      </w:rPr>
                      <w:object w:dxaOrig="260" w:dyaOrig="279">
                        <v:shape id="_x0000_i1053" type="#_x0000_t75" style="width:13.3pt;height:13.75pt" o:ole="">
                          <v:imagedata r:id="rId27" o:title=""/>
                        </v:shape>
                        <o:OLEObject Type="Embed" ProgID="Equation.DSMT4" ShapeID="_x0000_i1053" DrawAspect="Content" ObjectID="_1643817183" r:id="rId28"/>
                      </w:object>
                    </w:r>
                    <w:r w:rsidRPr="001957E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ومتساوي الساقين </w:t>
                    </w:r>
                  </w:p>
                  <w:p w:rsidR="001F7B69" w:rsidRPr="001957E6" w:rsidRDefault="001F7B69" w:rsidP="00965A9E">
                    <w:pPr>
                      <w:pStyle w:val="Paragraphedeliste"/>
                      <w:numPr>
                        <w:ilvl w:val="0"/>
                        <w:numId w:val="3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1957E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بالاعتماد على الشكل المقابل عين قيسا بالراديان </w:t>
                    </w:r>
                  </w:p>
                  <w:p w:rsidR="001F7B69" w:rsidRDefault="001F7B69" w:rsidP="00FB404F">
                    <w:pPr>
                      <w:bidi/>
                      <w:spacing w:after="0" w:line="240" w:lineRule="auto"/>
                      <w:ind w:left="360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1957E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للزوايا الموجهة التالية: </w:t>
                    </w:r>
                    <w:r w:rsidRPr="001957E6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</w:rPr>
                      <w:object w:dxaOrig="3000" w:dyaOrig="360">
                        <v:shape id="_x0000_i1054" type="#_x0000_t75" style="width:153.65pt;height:21.55pt" o:ole="">
                          <v:imagedata r:id="rId29" o:title=""/>
                        </v:shape>
                        <o:OLEObject Type="Embed" ProgID="Equation.DSMT4" ShapeID="_x0000_i1054" DrawAspect="Content" ObjectID="_1643817184" r:id="rId30"/>
                      </w:object>
                    </w:r>
                  </w:p>
                  <w:p w:rsidR="001F7B69" w:rsidRPr="00FB404F" w:rsidRDefault="001F7B69" w:rsidP="00965A9E">
                    <w:pPr>
                      <w:pStyle w:val="Paragraphedeliste"/>
                      <w:numPr>
                        <w:ilvl w:val="0"/>
                        <w:numId w:val="3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FB404F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باستعمال الزوايا الموجهة بين أن الشعاعان </w:t>
                    </w:r>
                    <w:r w:rsidRPr="001957E6">
                      <w:rPr>
                        <w:position w:val="-6"/>
                        <w:lang w:bidi="ar-DZ"/>
                      </w:rPr>
                      <w:object w:dxaOrig="420" w:dyaOrig="340">
                        <v:shape id="_x0000_i1055" type="#_x0000_t75" style="width:21.1pt;height:16.95pt" o:ole="">
                          <v:imagedata r:id="rId31" o:title=""/>
                        </v:shape>
                        <o:OLEObject Type="Embed" ProgID="Equation.DSMT4" ShapeID="_x0000_i1055" DrawAspect="Content" ObjectID="_1643817185" r:id="rId32"/>
                      </w:object>
                    </w:r>
                    <w:r w:rsidRPr="00FB404F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و </w:t>
                    </w:r>
                    <w:r w:rsidRPr="001957E6">
                      <w:rPr>
                        <w:position w:val="-6"/>
                        <w:lang w:bidi="ar-DZ"/>
                      </w:rPr>
                      <w:object w:dxaOrig="420" w:dyaOrig="340">
                        <v:shape id="_x0000_i1056" type="#_x0000_t75" style="width:21.1pt;height:16.95pt" o:ole="">
                          <v:imagedata r:id="rId33" o:title=""/>
                        </v:shape>
                        <o:OLEObject Type="Embed" ProgID="Equation.DSMT4" ShapeID="_x0000_i1056" DrawAspect="Content" ObjectID="_1643817186" r:id="rId34"/>
                      </w:object>
                    </w:r>
                    <w:r w:rsidRPr="00FB404F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مرتبطان خطيا</w:t>
                    </w:r>
                  </w:p>
                  <w:p w:rsidR="001F7B69" w:rsidRPr="00FB404F" w:rsidRDefault="001F7B69" w:rsidP="00965A9E">
                    <w:pPr>
                      <w:pStyle w:val="Paragraphedeliste"/>
                      <w:numPr>
                        <w:ilvl w:val="0"/>
                        <w:numId w:val="3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FB404F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عين القيس الرئيسي لكل من </w:t>
                    </w:r>
                    <w:r w:rsidRPr="00924ADA">
                      <w:rPr>
                        <w:position w:val="-10"/>
                      </w:rPr>
                      <w:object w:dxaOrig="2940" w:dyaOrig="340">
                        <v:shape id="_x0000_i1057" type="#_x0000_t75" style="width:201.3pt;height:20.65pt" o:ole="">
                          <v:imagedata r:id="rId35" o:title=""/>
                        </v:shape>
                        <o:OLEObject Type="Embed" ProgID="Equation.DSMT4" ShapeID="_x0000_i1057" DrawAspect="Content" ObjectID="_1643817187" r:id="rId36"/>
                      </w:object>
                    </w:r>
                  </w:p>
                </w:txbxContent>
              </v:textbox>
            </v:roundrect>
            <v:shape id="_x0000_s1034" type="#_x0000_t65" style="position:absolute;left:9758;top:4164;width:1716;height:496" o:regroupid="18" adj="19127" fillcolor="white [3212]" strokecolor="black [3213]" strokeweight="1pt">
              <v:shadow on="t" type="perspective" color="#7f7f7f [1601]" opacity=".5" offset="1pt" offset2="-1pt"/>
              <v:textbox style="mso-next-textbox:#_x0000_s1034">
                <w:txbxContent>
                  <w:p w:rsidR="001F7B69" w:rsidRPr="000222D1" w:rsidRDefault="001F7B69" w:rsidP="00B32BA0">
                    <w:pPr>
                      <w:bidi/>
                      <w:rPr>
                        <w:b/>
                        <w:bCs/>
                        <w:color w:val="FF0000"/>
                        <w:sz w:val="24"/>
                        <w:szCs w:val="24"/>
                        <w:lang w:bidi="ar-DZ"/>
                      </w:rPr>
                    </w:pPr>
                    <w:r w:rsidRPr="000222D1">
                      <w:rPr>
                        <w:rFonts w:hint="cs"/>
                        <w:b/>
                        <w:bCs/>
                        <w:color w:val="FF0000"/>
                        <w:sz w:val="24"/>
                        <w:szCs w:val="24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4"/>
                        <w:szCs w:val="24"/>
                        <w:rtl/>
                        <w:lang w:bidi="ar-DZ"/>
                      </w:rPr>
                      <w:t>02</w:t>
                    </w:r>
                    <w:r w:rsidRPr="000222D1">
                      <w:rPr>
                        <w:rFonts w:hint="cs"/>
                        <w:b/>
                        <w:bCs/>
                        <w:color w:val="FF0000"/>
                        <w:sz w:val="24"/>
                        <w:szCs w:val="24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  <v:rect id="_x0000_s1037" style="position:absolute;left:532;top:4494;width:3733;height:2498" o:regroupid="18" strokecolor="white [3212]">
              <v:textbox style="mso-next-textbox:#_x0000_s1037">
                <w:txbxContent>
                  <w:p w:rsidR="001F7B69" w:rsidRDefault="001F7B69" w:rsidP="00D975FF">
                    <w:pPr>
                      <w:bidi/>
                    </w:pPr>
                    <w:r w:rsidRPr="00EB5E1A">
                      <w:rPr>
                        <w:rFonts w:cs="Arial" w:hint="cs"/>
                        <w:noProof/>
                        <w:rtl/>
                        <w:lang w:eastAsia="fr-FR"/>
                      </w:rPr>
                      <w:drawing>
                        <wp:inline distT="0" distB="0" distL="0" distR="0">
                          <wp:extent cx="2178050" cy="1423440"/>
                          <wp:effectExtent l="19050" t="0" r="0" b="0"/>
                          <wp:docPr id="69" name="Image 6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69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7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178050" cy="14234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rect>
          </v:group>
        </w:pict>
      </w:r>
    </w:p>
    <w:p w:rsidR="00B814AA" w:rsidRDefault="009934F3" w:rsidP="00FF46E3">
      <w:pPr>
        <w:tabs>
          <w:tab w:val="left" w:pos="1286"/>
        </w:tabs>
        <w:bidi/>
        <w:rPr>
          <w:sz w:val="28"/>
          <w:szCs w:val="28"/>
          <w:rtl/>
          <w:lang w:bidi="ar-DZ"/>
        </w:rPr>
      </w:pPr>
      <w:r>
        <w:rPr>
          <w:sz w:val="28"/>
          <w:szCs w:val="28"/>
          <w:rtl/>
        </w:rPr>
        <w:tab/>
      </w:r>
    </w:p>
    <w:p w:rsidR="00B814AA" w:rsidRPr="00B814AA" w:rsidRDefault="00FF46E3" w:rsidP="0050557F">
      <w:pPr>
        <w:tabs>
          <w:tab w:val="left" w:pos="5604"/>
          <w:tab w:val="center" w:pos="5669"/>
        </w:tabs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ab/>
      </w:r>
      <w:r w:rsidR="0050557F">
        <w:rPr>
          <w:rFonts w:hint="cs"/>
          <w:sz w:val="28"/>
          <w:szCs w:val="28"/>
          <w:rtl/>
        </w:rPr>
        <w:t xml:space="preserve">  </w:t>
      </w:r>
      <w:r w:rsidR="0050557F">
        <w:rPr>
          <w:sz w:val="28"/>
          <w:szCs w:val="28"/>
          <w:rtl/>
        </w:rPr>
        <w:tab/>
      </w:r>
    </w:p>
    <w:p w:rsidR="00B814AA" w:rsidRPr="00B814AA" w:rsidRDefault="00B814AA" w:rsidP="00FF46E3">
      <w:pPr>
        <w:bidi/>
        <w:jc w:val="center"/>
        <w:rPr>
          <w:sz w:val="28"/>
          <w:szCs w:val="28"/>
        </w:rPr>
      </w:pPr>
    </w:p>
    <w:p w:rsidR="00B814AA" w:rsidRPr="00B814AA" w:rsidRDefault="00B814AA" w:rsidP="00B814AA">
      <w:pPr>
        <w:bidi/>
        <w:rPr>
          <w:sz w:val="28"/>
          <w:szCs w:val="28"/>
        </w:rPr>
      </w:pPr>
    </w:p>
    <w:p w:rsidR="00B814AA" w:rsidRDefault="007556CC" w:rsidP="00B814AA">
      <w:pPr>
        <w:bidi/>
        <w:rPr>
          <w:sz w:val="28"/>
          <w:szCs w:val="28"/>
        </w:rPr>
      </w:pPr>
      <w:r>
        <w:rPr>
          <w:noProof/>
          <w:sz w:val="28"/>
          <w:szCs w:val="28"/>
          <w:lang w:eastAsia="fr-FR"/>
        </w:rPr>
        <w:pict>
          <v:group id="_x0000_s1729" style="position:absolute;left:0;text-align:left;margin-left:5.45pt;margin-top:28.5pt;width:557.7pt;height:155.95pt;z-index:251744256" coordorigin="393,7475" coordsize="11154,3119">
            <v:roundrect id="_x0000_s1042" style="position:absolute;left:393;top:7475;width:11154;height:3119" arcsize="1684f" o:regroupid="20" fillcolor="white [3212]" strokecolor="black [3213]" strokeweight="1pt">
              <v:stroke dashstyle="1 1" endcap="round"/>
              <v:shadow on="t" type="perspective" color="#7f7f7f [1601]" opacity=".5" offset="1pt" offset2="-1pt"/>
              <v:textbox style="mso-next-textbox:#_x0000_s1042">
                <w:txbxContent>
                  <w:p w:rsidR="001F7B69" w:rsidRDefault="001F7B69" w:rsidP="00156661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</w:pPr>
                    <w:r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                      </w:t>
                    </w:r>
                    <w:r w:rsidRPr="0015666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ليكن </w:t>
                    </w:r>
                    <w:r w:rsidRPr="00156661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</w:rPr>
                      <w:object w:dxaOrig="260" w:dyaOrig="279">
                        <v:shape id="_x0000_i1058" type="#_x0000_t75" style="width:12.85pt;height:13.75pt" o:ole="">
                          <v:imagedata r:id="rId38" o:title=""/>
                        </v:shape>
                        <o:OLEObject Type="Embed" ProgID="Equation.DSMT4" ShapeID="_x0000_i1058" DrawAspect="Content" ObjectID="_1643817188" r:id="rId39"/>
                      </w:object>
                    </w:r>
                    <w:r w:rsidRPr="0015666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عدد حقيقي، نضع </w:t>
                    </w: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</w:rPr>
                      <w:t>:</w:t>
                    </w:r>
                    <w:r w:rsidRPr="00281591">
                      <w:rPr>
                        <w:rFonts w:ascii="Sakkal Majalla" w:hAnsi="Sakkal Majalla" w:cs="Sakkal Majalla"/>
                        <w:position w:val="-28"/>
                      </w:rPr>
                      <w:t xml:space="preserve"> </w:t>
                    </w:r>
                    <w:r w:rsidRPr="00156661">
                      <w:rPr>
                        <w:rFonts w:ascii="Sakkal Majalla" w:hAnsi="Sakkal Majalla" w:cs="Sakkal Majalla"/>
                        <w:position w:val="-28"/>
                      </w:rPr>
                      <w:object w:dxaOrig="6520" w:dyaOrig="680">
                        <v:shape id="_x0000_i1059" type="#_x0000_t75" style="width:327pt;height:32.1pt" o:ole="">
                          <v:imagedata r:id="rId40" o:title=""/>
                        </v:shape>
                        <o:OLEObject Type="Embed" ProgID="Equation.DSMT4" ShapeID="_x0000_i1059" DrawAspect="Content" ObjectID="_1643817189" r:id="rId41"/>
                      </w:object>
                    </w: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</w:rPr>
                      <w:t xml:space="preserve"> </w:t>
                    </w:r>
                  </w:p>
                  <w:p w:rsidR="001F7B69" w:rsidRPr="00156661" w:rsidRDefault="001F7B69" w:rsidP="00281591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156661">
                      <w:rPr>
                        <w:rFonts w:ascii="Sakkal Majalla" w:hAnsi="Sakkal Majalla" w:cs="Sakkal Majalla"/>
                        <w:position w:val="-28"/>
                      </w:rPr>
                      <w:object w:dxaOrig="6860" w:dyaOrig="680">
                        <v:shape id="_x0000_i1060" type="#_x0000_t75" style="width:382.45pt;height:32.1pt" o:ole="">
                          <v:imagedata r:id="rId42" o:title=""/>
                        </v:shape>
                        <o:OLEObject Type="Embed" ProgID="Equation.DSMT4" ShapeID="_x0000_i1060" DrawAspect="Content" ObjectID="_1643817190" r:id="rId43"/>
                      </w:object>
                    </w:r>
                  </w:p>
                  <w:p w:rsidR="001F7B69" w:rsidRPr="00156661" w:rsidRDefault="001F7B69" w:rsidP="00965A9E">
                    <w:pPr>
                      <w:pStyle w:val="Paragraphedeliste"/>
                      <w:numPr>
                        <w:ilvl w:val="0"/>
                        <w:numId w:val="4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15666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بسط العبارتين </w:t>
                    </w:r>
                    <w:r w:rsidRPr="00156661">
                      <w:rPr>
                        <w:rFonts w:ascii="Sakkal Majalla" w:hAnsi="Sakkal Majalla" w:cs="Sakkal Majalla"/>
                        <w:position w:val="-14"/>
                        <w:lang w:bidi="ar-DZ"/>
                      </w:rPr>
                      <w:object w:dxaOrig="580" w:dyaOrig="400">
                        <v:shape id="_x0000_i1061" type="#_x0000_t75" style="width:28.9pt;height:19.7pt" o:ole="">
                          <v:imagedata r:id="rId44" o:title=""/>
                        </v:shape>
                        <o:OLEObject Type="Embed" ProgID="Equation.DSMT4" ShapeID="_x0000_i1061" DrawAspect="Content" ObjectID="_1643817191" r:id="rId45"/>
                      </w:object>
                    </w:r>
                    <w:r w:rsidRPr="0015666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و</w:t>
                    </w:r>
                    <w:r w:rsidRPr="00156661">
                      <w:rPr>
                        <w:rFonts w:ascii="Sakkal Majalla" w:hAnsi="Sakkal Majalla" w:cs="Sakkal Majalla"/>
                        <w:position w:val="-14"/>
                        <w:lang w:bidi="ar-DZ"/>
                      </w:rPr>
                      <w:object w:dxaOrig="580" w:dyaOrig="400">
                        <v:shape id="_x0000_i1062" type="#_x0000_t75" style="width:28.9pt;height:19.7pt" o:ole="">
                          <v:imagedata r:id="rId46" o:title=""/>
                        </v:shape>
                        <o:OLEObject Type="Embed" ProgID="Equation.DSMT4" ShapeID="_x0000_i1062" DrawAspect="Content" ObjectID="_1643817192" r:id="rId47"/>
                      </w:object>
                    </w:r>
                    <w:r w:rsidRPr="0015666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بحيث يكون:  </w:t>
                    </w:r>
                    <w:r w:rsidRPr="00156661">
                      <w:rPr>
                        <w:rFonts w:ascii="Sakkal Majalla" w:hAnsi="Sakkal Majalla" w:cs="Sakkal Majalla"/>
                        <w:position w:val="-14"/>
                        <w:lang w:bidi="ar-DZ"/>
                      </w:rPr>
                      <w:object w:dxaOrig="2200" w:dyaOrig="400">
                        <v:shape id="_x0000_i1063" type="#_x0000_t75" style="width:110.05pt;height:19.7pt" o:ole="">
                          <v:imagedata r:id="rId48" o:title=""/>
                        </v:shape>
                        <o:OLEObject Type="Embed" ProgID="Equation.DSMT4" ShapeID="_x0000_i1063" DrawAspect="Content" ObjectID="_1643817193" r:id="rId49"/>
                      </w:object>
                    </w:r>
                    <w:r w:rsidRPr="0015666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و</w:t>
                    </w:r>
                    <w:r w:rsidRPr="00156661">
                      <w:rPr>
                        <w:rFonts w:ascii="Sakkal Majalla" w:hAnsi="Sakkal Majalla" w:cs="Sakkal Majalla"/>
                        <w:position w:val="-14"/>
                        <w:lang w:bidi="ar-DZ"/>
                      </w:rPr>
                      <w:object w:dxaOrig="2200" w:dyaOrig="400">
                        <v:shape id="_x0000_i1064" type="#_x0000_t75" style="width:110.05pt;height:19.7pt" o:ole="">
                          <v:imagedata r:id="rId50" o:title=""/>
                        </v:shape>
                        <o:OLEObject Type="Embed" ProgID="Equation.DSMT4" ShapeID="_x0000_i1064" DrawAspect="Content" ObjectID="_1643817194" r:id="rId51"/>
                      </w:object>
                    </w:r>
                    <w:r w:rsidRPr="0015666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</w:p>
                  <w:p w:rsidR="001F7B69" w:rsidRPr="00156661" w:rsidRDefault="001F7B69" w:rsidP="00965A9E">
                    <w:pPr>
                      <w:pStyle w:val="Paragraphedeliste"/>
                      <w:numPr>
                        <w:ilvl w:val="0"/>
                        <w:numId w:val="4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15666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بين</w:t>
                    </w:r>
                    <w:r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 أن من أجل ك</w:t>
                    </w: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</w:rPr>
                      <w:t>ل</w:t>
                    </w:r>
                    <w:r w:rsidRPr="00156661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</w:rPr>
                      <w:object w:dxaOrig="200" w:dyaOrig="220">
                        <v:shape id="_x0000_i1065" type="#_x0000_t75" style="width:13.3pt;height:15.6pt" o:ole="">
                          <v:imagedata r:id="rId52" o:title=""/>
                        </v:shape>
                        <o:OLEObject Type="Embed" ProgID="Equation.DSMT4" ShapeID="_x0000_i1065" DrawAspect="Content" ObjectID="_1643817195" r:id="rId53"/>
                      </w:object>
                    </w: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</w:rPr>
                      <w:t xml:space="preserve"> من</w:t>
                    </w:r>
                    <w:r w:rsidRPr="0073014D">
                      <w:rPr>
                        <w:position w:val="-4"/>
                        <w:lang w:bidi="ar-DZ"/>
                      </w:rPr>
                      <w:object w:dxaOrig="260" w:dyaOrig="260">
                        <v:shape id="_x0000_i1066" type="#_x0000_t75" style="width:13.3pt;height:13.3pt" o:ole="">
                          <v:imagedata r:id="rId17" o:title=""/>
                        </v:shape>
                        <o:OLEObject Type="Embed" ProgID="Equation.DSMT4" ShapeID="_x0000_i1066" DrawAspect="Content" ObjectID="_1643817196" r:id="rId54"/>
                      </w:object>
                    </w: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</w:rPr>
                      <w:t xml:space="preserve"> </w:t>
                    </w:r>
                    <w:r w:rsidRPr="0015666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:</w:t>
                    </w:r>
                    <w:r w:rsidRPr="00156661">
                      <w:rPr>
                        <w:rFonts w:ascii="Sakkal Majalla" w:hAnsi="Sakkal Majalla" w:cs="Sakkal Majalla"/>
                        <w:position w:val="-14"/>
                        <w:sz w:val="28"/>
                        <w:szCs w:val="28"/>
                      </w:rPr>
                      <w:t xml:space="preserve"> </w:t>
                    </w:r>
                    <w:r w:rsidRPr="002D6F15">
                      <w:rPr>
                        <w:rFonts w:ascii="Sakkal Majalla" w:hAnsi="Sakkal Majalla" w:cs="Sakkal Majalla"/>
                        <w:position w:val="-12"/>
                        <w:sz w:val="28"/>
                        <w:szCs w:val="28"/>
                      </w:rPr>
                      <w:object w:dxaOrig="2400" w:dyaOrig="380">
                        <v:shape id="_x0000_i1067" type="#_x0000_t75" style="width:162.35pt;height:24.75pt" o:ole="">
                          <v:imagedata r:id="rId55" o:title=""/>
                        </v:shape>
                        <o:OLEObject Type="Embed" ProgID="Equation.DSMT4" ShapeID="_x0000_i1067" DrawAspect="Content" ObjectID="_1643817197" r:id="rId56"/>
                      </w:object>
                    </w:r>
                  </w:p>
                  <w:p w:rsidR="001F7B69" w:rsidRPr="002D6F15" w:rsidRDefault="001F7B69" w:rsidP="00965A9E">
                    <w:pPr>
                      <w:pStyle w:val="Paragraphedeliste"/>
                      <w:numPr>
                        <w:ilvl w:val="0"/>
                        <w:numId w:val="4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  <w:r w:rsidRPr="002D6F1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احسب</w:t>
                    </w:r>
                    <w:r w:rsidRPr="002D6F15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  <w:lang w:bidi="ar-DZ"/>
                      </w:rPr>
                      <w:object w:dxaOrig="680" w:dyaOrig="320">
                        <v:shape id="_x0000_i1068" type="#_x0000_t75" style="width:33.95pt;height:16.05pt" o:ole="">
                          <v:imagedata r:id="rId57" o:title=""/>
                        </v:shape>
                        <o:OLEObject Type="Embed" ProgID="Equation.DSMT4" ShapeID="_x0000_i1068" DrawAspect="Content" ObjectID="_1643817198" r:id="rId58"/>
                      </w:object>
                    </w:r>
                    <w:r w:rsidRPr="002D6F1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و</w:t>
                    </w:r>
                    <w:r w:rsidRPr="002D6F15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  <w:lang w:bidi="ar-DZ"/>
                      </w:rPr>
                      <w:object w:dxaOrig="639" w:dyaOrig="320">
                        <v:shape id="_x0000_i1069" type="#_x0000_t75" style="width:32.1pt;height:16.05pt" o:ole="">
                          <v:imagedata r:id="rId59" o:title=""/>
                        </v:shape>
                        <o:OLEObject Type="Embed" ProgID="Equation.DSMT4" ShapeID="_x0000_i1069" DrawAspect="Content" ObjectID="_1643817199" r:id="rId60"/>
                      </w:object>
                    </w:r>
                    <w:r w:rsidRPr="002D6F1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علما أن </w:t>
                    </w:r>
                    <w:r w:rsidRPr="002D6F15">
                      <w:rPr>
                        <w:position w:val="-22"/>
                      </w:rPr>
                      <w:object w:dxaOrig="1320" w:dyaOrig="620">
                        <v:shape id="_x0000_i1070" type="#_x0000_t75" style="width:88.95pt;height:36.7pt" o:ole="">
                          <v:imagedata r:id="rId61" o:title=""/>
                        </v:shape>
                        <o:OLEObject Type="Embed" ProgID="Equation.DSMT4" ShapeID="_x0000_i1070" DrawAspect="Content" ObjectID="_1643817200" r:id="rId62"/>
                      </w:object>
                    </w:r>
                    <w:r w:rsidRPr="002D6F15"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2D6F15"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و </w:t>
                    </w:r>
                    <w:r w:rsidRPr="002D6F15">
                      <w:rPr>
                        <w:rFonts w:asciiTheme="majorBidi" w:hAnsiTheme="majorBidi" w:cstheme="majorBidi"/>
                        <w:position w:val="-22"/>
                      </w:rPr>
                      <w:object w:dxaOrig="1460" w:dyaOrig="620">
                        <v:shape id="_x0000_i1071" type="#_x0000_t75" style="width:98.15pt;height:36.7pt" o:ole="">
                          <v:imagedata r:id="rId63" o:title=""/>
                        </v:shape>
                        <o:OLEObject Type="Embed" ProgID="Equation.DSMT4" ShapeID="_x0000_i1071" DrawAspect="Content" ObjectID="_1643817201" r:id="rId64"/>
                      </w:object>
                    </w:r>
                  </w:p>
                </w:txbxContent>
              </v:textbox>
            </v:roundrect>
            <v:shape id="_x0000_s1043" type="#_x0000_t65" style="position:absolute;left:10061;top:7475;width:1486;height:494" o:regroupid="20" adj="19127" fillcolor="white [3212]" strokecolor="black [3213]" strokeweight="1pt">
              <v:shadow on="t" type="perspective" color="#7f7f7f [1601]" opacity=".5" offset="1pt" offset2="-1pt"/>
              <v:textbox style="mso-next-textbox:#_x0000_s1043">
                <w:txbxContent>
                  <w:p w:rsidR="001F7B69" w:rsidRPr="000222D1" w:rsidRDefault="001F7B69" w:rsidP="00B32BA0">
                    <w:pPr>
                      <w:bidi/>
                      <w:rPr>
                        <w:b/>
                        <w:bCs/>
                        <w:color w:val="FF0000"/>
                        <w:lang w:bidi="ar-DZ"/>
                      </w:rPr>
                    </w:pPr>
                    <w:r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التمرين 03</w:t>
                    </w:r>
                    <w:r w:rsidRPr="000222D1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</w:p>
    <w:p w:rsidR="003953CB" w:rsidRDefault="003953CB" w:rsidP="00B814AA">
      <w:pPr>
        <w:bidi/>
        <w:rPr>
          <w:sz w:val="28"/>
          <w:szCs w:val="28"/>
        </w:rPr>
      </w:pPr>
    </w:p>
    <w:p w:rsidR="003953CB" w:rsidRPr="003953CB" w:rsidRDefault="003953CB" w:rsidP="003953CB">
      <w:pPr>
        <w:bidi/>
        <w:rPr>
          <w:sz w:val="28"/>
          <w:szCs w:val="28"/>
        </w:rPr>
      </w:pPr>
    </w:p>
    <w:p w:rsidR="003953CB" w:rsidRPr="003953CB" w:rsidRDefault="003953CB" w:rsidP="003953CB">
      <w:pPr>
        <w:bidi/>
        <w:rPr>
          <w:sz w:val="28"/>
          <w:szCs w:val="28"/>
        </w:rPr>
      </w:pPr>
    </w:p>
    <w:p w:rsidR="003953CB" w:rsidRPr="003953CB" w:rsidRDefault="003953CB" w:rsidP="003953CB">
      <w:pPr>
        <w:bidi/>
        <w:rPr>
          <w:sz w:val="28"/>
          <w:szCs w:val="28"/>
        </w:rPr>
      </w:pPr>
    </w:p>
    <w:p w:rsidR="0013269D" w:rsidRDefault="0013269D" w:rsidP="0013269D">
      <w:pPr>
        <w:bidi/>
        <w:rPr>
          <w:sz w:val="28"/>
          <w:szCs w:val="28"/>
          <w:rtl/>
        </w:rPr>
      </w:pPr>
    </w:p>
    <w:p w:rsidR="003073A5" w:rsidRDefault="007556CC" w:rsidP="0013269D">
      <w:pPr>
        <w:bidi/>
        <w:rPr>
          <w:sz w:val="28"/>
          <w:szCs w:val="28"/>
        </w:rPr>
      </w:pPr>
      <w:r>
        <w:rPr>
          <w:noProof/>
          <w:sz w:val="28"/>
          <w:szCs w:val="28"/>
          <w:lang w:eastAsia="fr-FR"/>
        </w:rPr>
        <w:pict>
          <v:group id="_x0000_s1733" style="position:absolute;left:0;text-align:left;margin-left:2.75pt;margin-top:5.4pt;width:564.1pt;height:280.8pt;z-index:251751424" coordorigin="339,392" coordsize="11282,5616">
            <v:group id="_x0000_s1731" style="position:absolute;left:339;top:392;width:11282;height:5616" coordorigin="339,392" coordsize="11282,5616">
              <v:roundrect id="_x0000_s1134" style="position:absolute;left:339;top:504;width:11282;height:5504" arcsize="853f" o:regroupid="21" fillcolor="white [3212]" strokecolor="black [3213]" strokeweight="1pt">
                <v:stroke dashstyle="1 1" endcap="round"/>
                <v:shadow on="t" type="perspective" color="#7f7f7f [1601]" opacity=".5" offset="1pt" offset2="-1pt"/>
                <v:textbox style="mso-next-textbox:#_x0000_s1134">
                  <w:txbxContent>
                    <w:p w:rsidR="001F7B69" w:rsidRDefault="001F7B69" w:rsidP="00200C53">
                      <w:pPr>
                        <w:bidi/>
                        <w:spacing w:after="0" w:line="240" w:lineRule="auto"/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37CBA">
                        <w:rPr>
                          <w:rFonts w:asciiTheme="majorBidi" w:hAnsiTheme="majorBidi" w:cstheme="majorBidi" w:hint="cs"/>
                          <w:sz w:val="28"/>
                          <w:szCs w:val="28"/>
                          <w:rtl/>
                          <w:lang w:bidi="ar-DZ"/>
                        </w:rPr>
                        <w:t>كن الدوال</w:t>
                      </w:r>
                      <w:r w:rsidRPr="00537CBA">
                        <w:rPr>
                          <w:rFonts w:asciiTheme="majorBidi" w:hAnsiTheme="majorBidi" w:cstheme="majorBidi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</w:p>
                    <w:p w:rsidR="001F7B69" w:rsidRPr="00200C53" w:rsidRDefault="001F7B69" w:rsidP="00200C53">
                      <w:pPr>
                        <w:bidi/>
                        <w:spacing w:after="0" w:line="240" w:lineRule="auto"/>
                        <w:rPr>
                          <w:rFonts w:asciiTheme="majorBidi" w:hAnsiTheme="majorBidi" w:cstheme="majorBidi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Sakkal Majalla" w:eastAsiaTheme="minorEastAsia" w:hAnsi="Sakkal Majalla" w:cs="Sakkal Majalla" w:hint="cs"/>
                          <w:position w:val="-6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162F4F">
                        <w:rPr>
                          <w:rFonts w:ascii="Sakkal Majalla" w:eastAsiaTheme="minorEastAsia" w:hAnsi="Sakkal Majalla" w:cs="Sakkal Majalla"/>
                          <w:position w:val="-6"/>
                          <w:sz w:val="28"/>
                          <w:szCs w:val="28"/>
                        </w:rPr>
                        <w:object w:dxaOrig="620" w:dyaOrig="300">
                          <v:shape id="_x0000_i1072" type="#_x0000_t75" style="width:31.2pt;height:14.7pt" o:ole="">
                            <v:imagedata r:id="rId65" o:title=""/>
                          </v:shape>
                          <o:OLEObject Type="Embed" ProgID="Equation.DSMT4" ShapeID="_x0000_i1072" DrawAspect="Content" ObjectID="_1643817202" r:id="rId66"/>
                        </w:object>
                      </w:r>
                      <w:r w:rsidRPr="00162F4F">
                        <w:rPr>
                          <w:rFonts w:ascii="Sakkal Majalla" w:hAnsi="Sakkal Majalla" w:cs="Sakkal Majalla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Pr="00162F4F">
                        <w:rPr>
                          <w:rFonts w:ascii="Sakkal Majalla" w:eastAsiaTheme="minorEastAsia" w:hAnsi="Sakkal Majalla" w:cs="Sakkal Majalla"/>
                          <w:position w:val="-6"/>
                          <w:sz w:val="28"/>
                          <w:szCs w:val="28"/>
                        </w:rPr>
                        <w:object w:dxaOrig="580" w:dyaOrig="279">
                          <v:shape id="_x0000_i1073" type="#_x0000_t75" style="width:29.35pt;height:14.2pt" o:ole="">
                            <v:imagedata r:id="rId67" o:title=""/>
                          </v:shape>
                          <o:OLEObject Type="Embed" ProgID="Equation.DSMT4" ShapeID="_x0000_i1073" DrawAspect="Content" ObjectID="_1643817203" r:id="rId68"/>
                        </w:object>
                      </w:r>
                      <w:r w:rsidRPr="00162F4F">
                        <w:rPr>
                          <w:rFonts w:ascii="Sakkal Majalla" w:eastAsiaTheme="minorEastAsia" w:hAnsi="Sakkal Majalla" w:cs="Sakkal Majalla"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162F4F">
                        <w:rPr>
                          <w:rFonts w:ascii="Sakkal Majalla" w:hAnsi="Sakkal Majalla" w:cs="Sakkal Majalla"/>
                          <w:sz w:val="28"/>
                          <w:szCs w:val="28"/>
                          <w:rtl/>
                        </w:rPr>
                        <w:t>مثلثان قائمان ومتساويا الساقين.</w:t>
                      </w:r>
                      <w:r w:rsidRPr="00162F4F">
                        <w:rPr>
                          <w:rFonts w:ascii="Sakkal Majalla" w:eastAsiaTheme="minorEastAsia" w:hAnsi="Sakkal Majalla" w:cs="Sakkal Majalla"/>
                          <w:position w:val="-6"/>
                          <w:sz w:val="28"/>
                          <w:szCs w:val="28"/>
                        </w:rPr>
                        <w:object w:dxaOrig="639" w:dyaOrig="300">
                          <v:shape id="_x0000_i1074" type="#_x0000_t75" style="width:31.65pt;height:14.7pt" o:ole="">
                            <v:imagedata r:id="rId69" o:title=""/>
                          </v:shape>
                          <o:OLEObject Type="Embed" ProgID="Equation.DSMT4" ShapeID="_x0000_i1074" DrawAspect="Content" ObjectID="_1643817204" r:id="rId70"/>
                        </w:object>
                      </w:r>
                      <w:r w:rsidRPr="00162F4F">
                        <w:rPr>
                          <w:rFonts w:ascii="Sakkal Majalla" w:hAnsi="Sakkal Majalla" w:cs="Sakkal Majalla"/>
                          <w:sz w:val="28"/>
                          <w:szCs w:val="28"/>
                          <w:rtl/>
                        </w:rPr>
                        <w:t xml:space="preserve">  مثلث متقايس الأضلاع </w:t>
                      </w:r>
                    </w:p>
                    <w:p w:rsidR="001F7B69" w:rsidRPr="00200C53" w:rsidRDefault="001F7B69" w:rsidP="00965A9E">
                      <w:pPr>
                        <w:pStyle w:val="Titre2"/>
                        <w:numPr>
                          <w:ilvl w:val="0"/>
                          <w:numId w:val="5"/>
                        </w:numPr>
                        <w:spacing w:before="240"/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  <w:lang w:val="fr-FR"/>
                        </w:rPr>
                      </w:pPr>
                      <w:r w:rsidRPr="00200C53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  <w:lang w:val="fr-FR"/>
                        </w:rPr>
                        <w:t>عين القيس الرئيسي للزوايا التالية :</w:t>
                      </w:r>
                      <w:r w:rsidRPr="00162F4F">
                        <w:rPr>
                          <w:rFonts w:ascii="Sakkal Majalla" w:hAnsi="Sakkal Majalla" w:cs="Sakkal Majalla"/>
                          <w:position w:val="-18"/>
                          <w:sz w:val="28"/>
                          <w:szCs w:val="28"/>
                        </w:rPr>
                        <w:object w:dxaOrig="999" w:dyaOrig="480">
                          <v:shape id="_x0000_i1075" type="#_x0000_t75" style="width:50pt;height:23.85pt" o:ole="">
                            <v:imagedata r:id="rId71" o:title=""/>
                          </v:shape>
                          <o:OLEObject Type="Embed" ProgID="Equation.DSMT4" ShapeID="_x0000_i1075" DrawAspect="Content" ObjectID="_1643817205" r:id="rId72"/>
                        </w:object>
                      </w:r>
                      <w:r w:rsidRPr="00200C53">
                        <w:rPr>
                          <w:rFonts w:ascii="Sakkal Majalla" w:hAnsi="Sakkal Majalla" w:cs="Sakkal Majalla"/>
                          <w:sz w:val="28"/>
                          <w:szCs w:val="28"/>
                          <w:rtl/>
                        </w:rPr>
                        <w:t xml:space="preserve">, </w:t>
                      </w:r>
                      <w:r w:rsidRPr="00162F4F">
                        <w:rPr>
                          <w:rFonts w:ascii="Sakkal Majalla" w:hAnsi="Sakkal Majalla" w:cs="Sakkal Majalla"/>
                          <w:position w:val="-18"/>
                          <w:sz w:val="28"/>
                          <w:szCs w:val="28"/>
                        </w:rPr>
                        <w:object w:dxaOrig="999" w:dyaOrig="480">
                          <v:shape id="_x0000_i1076" type="#_x0000_t75" style="width:50pt;height:23.85pt" o:ole="">
                            <v:imagedata r:id="rId73" o:title=""/>
                          </v:shape>
                          <o:OLEObject Type="Embed" ProgID="Equation.DSMT4" ShapeID="_x0000_i1076" DrawAspect="Content" ObjectID="_1643817206" r:id="rId74"/>
                        </w:object>
                      </w:r>
                      <w:r w:rsidRPr="00200C53">
                        <w:rPr>
                          <w:rFonts w:ascii="Sakkal Majalla" w:hAnsi="Sakkal Majalla" w:cs="Sakkal Majalla"/>
                          <w:sz w:val="28"/>
                          <w:szCs w:val="28"/>
                          <w:rtl/>
                        </w:rPr>
                        <w:t xml:space="preserve">, </w:t>
                      </w:r>
                      <w:r w:rsidRPr="00162F4F">
                        <w:rPr>
                          <w:rFonts w:ascii="Sakkal Majalla" w:hAnsi="Sakkal Majalla" w:cs="Sakkal Majalla"/>
                          <w:position w:val="-18"/>
                          <w:sz w:val="28"/>
                          <w:szCs w:val="28"/>
                        </w:rPr>
                        <w:object w:dxaOrig="940" w:dyaOrig="480">
                          <v:shape id="_x0000_i1077" type="#_x0000_t75" style="width:46.8pt;height:23.85pt" o:ole="">
                            <v:imagedata r:id="rId75" o:title=""/>
                          </v:shape>
                          <o:OLEObject Type="Embed" ProgID="Equation.DSMT4" ShapeID="_x0000_i1077" DrawAspect="Content" ObjectID="_1643817207" r:id="rId76"/>
                        </w:object>
                      </w:r>
                      <w:r w:rsidRPr="00200C53">
                        <w:rPr>
                          <w:rFonts w:ascii="Sakkal Majalla" w:hAnsi="Sakkal Majalla" w:cs="Sakkal Majalla"/>
                          <w:sz w:val="28"/>
                          <w:szCs w:val="28"/>
                          <w:rtl/>
                        </w:rPr>
                        <w:t>,</w:t>
                      </w:r>
                      <w:r w:rsidRPr="00162F4F">
                        <w:rPr>
                          <w:rFonts w:ascii="Sakkal Majalla" w:hAnsi="Sakkal Majalla" w:cs="Sakkal Majalla"/>
                          <w:position w:val="-18"/>
                          <w:sz w:val="28"/>
                          <w:szCs w:val="28"/>
                        </w:rPr>
                        <w:object w:dxaOrig="1020" w:dyaOrig="480">
                          <v:shape id="_x0000_i1078" type="#_x0000_t75" style="width:51.35pt;height:23.85pt" o:ole="">
                            <v:imagedata r:id="rId77" o:title=""/>
                          </v:shape>
                          <o:OLEObject Type="Embed" ProgID="Equation.DSMT4" ShapeID="_x0000_i1078" DrawAspect="Content" ObjectID="_1643817208" r:id="rId78"/>
                        </w:object>
                      </w:r>
                    </w:p>
                    <w:p w:rsidR="001F7B69" w:rsidRPr="00162F4F" w:rsidRDefault="001F7B69" w:rsidP="00965A9E">
                      <w:pPr>
                        <w:pStyle w:val="Titre2"/>
                        <w:numPr>
                          <w:ilvl w:val="0"/>
                          <w:numId w:val="5"/>
                        </w:numPr>
                        <w:spacing w:before="240"/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lang w:val="fr-FR"/>
                        </w:rPr>
                      </w:pP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position w:val="-10"/>
                          <w:sz w:val="28"/>
                          <w:szCs w:val="28"/>
                        </w:rPr>
                        <w:object w:dxaOrig="859" w:dyaOrig="380">
                          <v:shape id="_x0000_i1079" type="#_x0000_t75" style="width:51.8pt;height:23.4pt" o:ole="">
                            <v:imagedata r:id="rId79" o:title=""/>
                          </v:shape>
                          <o:OLEObject Type="Embed" ProgID="Equation.DSMT4" ShapeID="_x0000_i1079" DrawAspect="Content" ObjectID="_1643817209" r:id="rId80"/>
                        </w:objec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 xml:space="preserve">   ثلاث أشعة غير معدومة  حيث  : </w:t>
                      </w:r>
                      <w:r w:rsidRPr="00162F4F">
                        <w:rPr>
                          <w:rFonts w:ascii="Sakkal Majalla" w:hAnsi="Sakkal Majalla" w:cs="Sakkal Majalla"/>
                          <w:position w:val="-24"/>
                          <w:sz w:val="28"/>
                          <w:szCs w:val="28"/>
                        </w:rPr>
                        <w:object w:dxaOrig="1160" w:dyaOrig="620">
                          <v:shape id="_x0000_i1080" type="#_x0000_t75" style="width:57.8pt;height:31.2pt" o:ole="">
                            <v:imagedata r:id="rId81" o:title=""/>
                          </v:shape>
                          <o:OLEObject Type="Embed" ProgID="Equation.DSMT4" ShapeID="_x0000_i1080" DrawAspect="Content" ObjectID="_1643817210" r:id="rId82"/>
                        </w:objec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lang w:val="fr-FR"/>
                        </w:rPr>
                        <w:t xml:space="preserve">, </w: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162F4F">
                        <w:rPr>
                          <w:rFonts w:ascii="Sakkal Majalla" w:hAnsi="Sakkal Majalla" w:cs="Sakkal Majalla"/>
                          <w:position w:val="-24"/>
                          <w:sz w:val="28"/>
                          <w:szCs w:val="28"/>
                        </w:rPr>
                        <w:object w:dxaOrig="1200" w:dyaOrig="620">
                          <v:shape id="_x0000_i1081" type="#_x0000_t75" style="width:60.1pt;height:31.2pt" o:ole="">
                            <v:imagedata r:id="rId83" o:title=""/>
                          </v:shape>
                          <o:OLEObject Type="Embed" ProgID="Equation.DSMT4" ShapeID="_x0000_i1081" DrawAspect="Content" ObjectID="_1643817211" r:id="rId84"/>
                        </w:object>
                      </w:r>
                    </w:p>
                    <w:p w:rsidR="001F7B69" w:rsidRPr="00162F4F" w:rsidRDefault="001F7B69" w:rsidP="00152007">
                      <w:pPr>
                        <w:pStyle w:val="Titre2"/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</w:pP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>أحسب قيسا بالر</w:t>
                      </w:r>
                      <w:r>
                        <w:rPr>
                          <w:rFonts w:ascii="Sakkal Majalla" w:hAnsi="Sakkal Majalla" w:cs="Sakkal Majalla" w:hint="cs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>ا</w: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>ديان لكل من الزوايا التالية:</w:t>
                      </w:r>
                      <w:r w:rsidRPr="00162F4F">
                        <w:rPr>
                          <w:rFonts w:ascii="Sakkal Majalla" w:hAnsi="Sakkal Majalla" w:cs="Sakkal Majalla"/>
                          <w:sz w:val="28"/>
                          <w:szCs w:val="28"/>
                        </w:rPr>
                        <w:t xml:space="preserve"> </w:t>
                      </w:r>
                      <w:r w:rsidRPr="00162F4F">
                        <w:rPr>
                          <w:rFonts w:ascii="Sakkal Majalla" w:hAnsi="Sakkal Majalla" w:cs="Sakkal Majalla"/>
                          <w:position w:val="-18"/>
                          <w:sz w:val="28"/>
                          <w:szCs w:val="28"/>
                        </w:rPr>
                        <w:object w:dxaOrig="940" w:dyaOrig="480">
                          <v:shape id="_x0000_i1082" type="#_x0000_t75" style="width:46.8pt;height:23.85pt" o:ole="">
                            <v:imagedata r:id="rId85" o:title=""/>
                          </v:shape>
                          <o:OLEObject Type="Embed" ProgID="Equation.DSMT4" ShapeID="_x0000_i1082" DrawAspect="Content" ObjectID="_1643817212" r:id="rId86"/>
                        </w:object>
                      </w:r>
                      <w:r w:rsidRPr="00162F4F">
                        <w:rPr>
                          <w:rFonts w:ascii="Sakkal Majalla" w:hAnsi="Sakkal Majalla" w:cs="Sakkal Majalla"/>
                          <w:sz w:val="28"/>
                          <w:szCs w:val="28"/>
                          <w:rtl/>
                        </w:rPr>
                        <w:t xml:space="preserve">, </w:t>
                      </w:r>
                      <w:r w:rsidRPr="00162F4F">
                        <w:rPr>
                          <w:rFonts w:ascii="Sakkal Majalla" w:hAnsi="Sakkal Majalla" w:cs="Sakkal Majalla"/>
                          <w:position w:val="-18"/>
                          <w:sz w:val="28"/>
                          <w:szCs w:val="28"/>
                        </w:rPr>
                        <w:object w:dxaOrig="940" w:dyaOrig="480">
                          <v:shape id="_x0000_i1083" type="#_x0000_t75" style="width:46.8pt;height:23.85pt" o:ole="">
                            <v:imagedata r:id="rId87" o:title=""/>
                          </v:shape>
                          <o:OLEObject Type="Embed" ProgID="Equation.DSMT4" ShapeID="_x0000_i1083" DrawAspect="Content" ObjectID="_1643817213" r:id="rId88"/>
                        </w:object>
                      </w:r>
                      <w:r w:rsidRPr="00162F4F">
                        <w:rPr>
                          <w:rFonts w:ascii="Sakkal Majalla" w:hAnsi="Sakkal Majalla" w:cs="Sakkal Majalla"/>
                          <w:sz w:val="28"/>
                          <w:szCs w:val="28"/>
                          <w:rtl/>
                        </w:rPr>
                        <w:t xml:space="preserve">, </w:t>
                      </w:r>
                      <w:r w:rsidRPr="00162F4F">
                        <w:rPr>
                          <w:rFonts w:ascii="Sakkal Majalla" w:hAnsi="Sakkal Majalla" w:cs="Sakkal Majalla"/>
                          <w:position w:val="-18"/>
                          <w:sz w:val="28"/>
                          <w:szCs w:val="28"/>
                        </w:rPr>
                        <w:object w:dxaOrig="1140" w:dyaOrig="480">
                          <v:shape id="_x0000_i1084" type="#_x0000_t75" style="width:57.3pt;height:23.85pt" o:ole="">
                            <v:imagedata r:id="rId89" o:title=""/>
                          </v:shape>
                          <o:OLEObject Type="Embed" ProgID="Equation.DSMT4" ShapeID="_x0000_i1084" DrawAspect="Content" ObjectID="_1643817214" r:id="rId90"/>
                        </w:object>
                      </w:r>
                      <w:r w:rsidRPr="00162F4F">
                        <w:rPr>
                          <w:rFonts w:ascii="Sakkal Majalla" w:hAnsi="Sakkal Majalla" w:cs="Sakkal Majalla"/>
                          <w:sz w:val="28"/>
                          <w:szCs w:val="28"/>
                          <w:rtl/>
                        </w:rPr>
                        <w:t xml:space="preserve"> ,</w:t>
                      </w:r>
                      <w:r w:rsidRPr="00162F4F">
                        <w:rPr>
                          <w:rFonts w:ascii="Sakkal Majalla" w:hAnsi="Sakkal Majalla" w:cs="Sakkal Majalla"/>
                          <w:sz w:val="28"/>
                          <w:szCs w:val="28"/>
                        </w:rPr>
                        <w:t xml:space="preserve"> </w:t>
                      </w:r>
                      <w:r w:rsidRPr="00162F4F">
                        <w:rPr>
                          <w:rFonts w:ascii="Sakkal Majalla" w:hAnsi="Sakkal Majalla" w:cs="Sakkal Majalla"/>
                          <w:position w:val="-18"/>
                          <w:sz w:val="28"/>
                          <w:szCs w:val="28"/>
                        </w:rPr>
                        <w:object w:dxaOrig="1040" w:dyaOrig="480">
                          <v:shape id="_x0000_i1085" type="#_x0000_t75" style="width:51.8pt;height:23.85pt" o:ole="">
                            <v:imagedata r:id="rId91" o:title=""/>
                          </v:shape>
                          <o:OLEObject Type="Embed" ProgID="Equation.DSMT4" ShapeID="_x0000_i1085" DrawAspect="Content" ObjectID="_1643817215" r:id="rId92"/>
                        </w:object>
                      </w:r>
                      <w:r w:rsidRPr="00162F4F">
                        <w:rPr>
                          <w:rFonts w:ascii="Sakkal Majalla" w:hAnsi="Sakkal Majalla" w:cs="Sakkal Majalla"/>
                          <w:sz w:val="28"/>
                          <w:szCs w:val="28"/>
                        </w:rPr>
                        <w:t xml:space="preserve"> </w:t>
                      </w:r>
                      <w:r w:rsidRPr="00162F4F">
                        <w:rPr>
                          <w:rFonts w:ascii="Sakkal Majalla" w:hAnsi="Sakkal Majalla" w:cs="Sakkal Majalla"/>
                          <w:sz w:val="28"/>
                          <w:szCs w:val="28"/>
                          <w:rtl/>
                        </w:rPr>
                        <w:t>.</w:t>
                      </w:r>
                    </w:p>
                    <w:p w:rsidR="001F7B69" w:rsidRPr="00162F4F" w:rsidRDefault="001F7B69" w:rsidP="00965A9E">
                      <w:pPr>
                        <w:pStyle w:val="Titre2"/>
                        <w:numPr>
                          <w:ilvl w:val="0"/>
                          <w:numId w:val="5"/>
                        </w:numPr>
                        <w:spacing w:before="240"/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</w:rPr>
                      </w:pP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 xml:space="preserve">علم على الدائرة المثلثية النقطتين </w: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position w:val="-4"/>
                          <w:sz w:val="28"/>
                          <w:szCs w:val="28"/>
                          <w:lang w:val="fr-FR"/>
                        </w:rPr>
                        <w:object w:dxaOrig="320" w:dyaOrig="260">
                          <v:shape id="_x0000_i1086" type="#_x0000_t75" style="width:16.05pt;height:12.85pt" o:ole="">
                            <v:imagedata r:id="rId93" o:title=""/>
                          </v:shape>
                          <o:OLEObject Type="Embed" ProgID="Equation.DSMT4" ShapeID="_x0000_i1086" DrawAspect="Content" ObjectID="_1643817216" r:id="rId94"/>
                        </w:objec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 xml:space="preserve"> و</w: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position w:val="-4"/>
                          <w:sz w:val="28"/>
                          <w:szCs w:val="28"/>
                          <w:lang w:val="fr-FR"/>
                        </w:rPr>
                        <w:object w:dxaOrig="260" w:dyaOrig="260">
                          <v:shape id="_x0000_i1087" type="#_x0000_t75" style="width:12.85pt;height:12.85pt" o:ole="">
                            <v:imagedata r:id="rId95" o:title=""/>
                          </v:shape>
                          <o:OLEObject Type="Embed" ProgID="Equation.DSMT4" ShapeID="_x0000_i1087" DrawAspect="Content" ObjectID="_1643817217" r:id="rId96"/>
                        </w:objec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lang w:val="fr-FR"/>
                        </w:rPr>
                        <w:t xml:space="preserve"> </w: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>صورتا العددين</w:t>
                      </w:r>
                      <w:r w:rsidRPr="00162F4F">
                        <w:rPr>
                          <w:rFonts w:ascii="Sakkal Majalla" w:eastAsiaTheme="minorEastAsi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162F4F">
                        <w:rPr>
                          <w:rFonts w:ascii="Sakkal Majalla" w:eastAsiaTheme="minorEastAsia" w:hAnsi="Sakkal Majalla" w:cs="Sakkal Majalla"/>
                          <w:b w:val="0"/>
                          <w:bCs w:val="0"/>
                          <w:position w:val="-24"/>
                          <w:sz w:val="28"/>
                          <w:szCs w:val="28"/>
                        </w:rPr>
                        <w:object w:dxaOrig="600" w:dyaOrig="620">
                          <v:shape id="_x0000_i1088" type="#_x0000_t75" style="width:29.8pt;height:31.2pt" o:ole="">
                            <v:imagedata r:id="rId97" o:title=""/>
                          </v:shape>
                          <o:OLEObject Type="Embed" ProgID="Equation.DSMT4" ShapeID="_x0000_i1088" DrawAspect="Content" ObjectID="_1643817218" r:id="rId98"/>
                        </w:object>
                      </w:r>
                      <w:r w:rsidRPr="00162F4F">
                        <w:rPr>
                          <w:rFonts w:ascii="Sakkal Majalla" w:eastAsiaTheme="minorEastAsi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 xml:space="preserve">  ،  </w: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position w:val="-24"/>
                          <w:sz w:val="28"/>
                          <w:szCs w:val="28"/>
                        </w:rPr>
                        <w:object w:dxaOrig="800" w:dyaOrig="620">
                          <v:shape id="_x0000_i1089" type="#_x0000_t75" style="width:40.35pt;height:31.2pt" o:ole="">
                            <v:imagedata r:id="rId99" o:title=""/>
                          </v:shape>
                          <o:OLEObject Type="Embed" ProgID="Equation.DSMT4" ShapeID="_x0000_i1089" DrawAspect="Content" ObjectID="_1643817219" r:id="rId100"/>
                        </w:objec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position w:val="-24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>على الترتيب وأحسب جيب وجيب تمام</w:t>
                      </w:r>
                      <w:r w:rsidRPr="00162F4F">
                        <w:rPr>
                          <w:rFonts w:ascii="Sakkal Majalla" w:hAnsi="Sakkal Majalla" w:cs="Sakkal Majalla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>كل منهما .</w:t>
                      </w:r>
                    </w:p>
                    <w:p w:rsidR="001F7B69" w:rsidRPr="00295D11" w:rsidRDefault="001F7B69" w:rsidP="00965A9E">
                      <w:pPr>
                        <w:pStyle w:val="Titre2"/>
                        <w:numPr>
                          <w:ilvl w:val="0"/>
                          <w:numId w:val="5"/>
                        </w:numPr>
                        <w:spacing w:before="240"/>
                        <w:rPr>
                          <w:b w:val="0"/>
                          <w:bCs w:val="0"/>
                          <w:rtl/>
                        </w:rPr>
                      </w:pP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 xml:space="preserve">بسط العبارة التالية </w:t>
                      </w:r>
                      <w:r w:rsidRPr="00162F4F">
                        <w:rPr>
                          <w:rFonts w:ascii="Sakkal Majalla" w:hAnsi="Sakkal Majalla" w:cs="Sakkal Majalla"/>
                          <w:b w:val="0"/>
                          <w:bCs w:val="0"/>
                          <w:position w:val="-24"/>
                          <w:sz w:val="28"/>
                          <w:szCs w:val="28"/>
                          <w:lang w:val="fr-FR"/>
                        </w:rPr>
                        <w:object w:dxaOrig="6920" w:dyaOrig="620">
                          <v:shape id="_x0000_i1090" type="#_x0000_t75" style="width:346.25pt;height:31.2pt" o:ole="">
                            <v:imagedata r:id="rId101" o:title=""/>
                          </v:shape>
                          <o:OLEObject Type="Embed" ProgID="Equation.DSMT4" ShapeID="_x0000_i1090" DrawAspect="Content" ObjectID="_1643817220" r:id="rId102"/>
                        </w:object>
                      </w:r>
                      <w:r>
                        <w:rPr>
                          <w:rFonts w:hint="cs"/>
                          <w:b w:val="0"/>
                          <w:bCs w:val="0"/>
                          <w:rtl/>
                        </w:rPr>
                        <w:t>.</w:t>
                      </w:r>
                    </w:p>
                    <w:p w:rsidR="001F7B69" w:rsidRPr="00295D11" w:rsidRDefault="001F7B69" w:rsidP="00965A9E">
                      <w:pPr>
                        <w:pStyle w:val="Titre2"/>
                        <w:numPr>
                          <w:ilvl w:val="0"/>
                          <w:numId w:val="5"/>
                        </w:numPr>
                        <w:rPr>
                          <w:b w:val="0"/>
                          <w:bCs w:val="0"/>
                          <w:sz w:val="28"/>
                          <w:szCs w:val="28"/>
                          <w:rtl/>
                        </w:rPr>
                      </w:pPr>
                      <w:r w:rsidRPr="00616558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 xml:space="preserve">حل في المجال </w:t>
                      </w:r>
                      <w:r w:rsidRPr="00616558">
                        <w:rPr>
                          <w:rFonts w:ascii="Sakkal Majalla" w:hAnsi="Sakkal Majalla" w:cs="Sakkal Majalla"/>
                          <w:b w:val="0"/>
                          <w:bCs w:val="0"/>
                          <w:position w:val="-10"/>
                          <w:sz w:val="28"/>
                          <w:szCs w:val="28"/>
                          <w:lang w:val="fr-FR"/>
                        </w:rPr>
                        <w:object w:dxaOrig="780" w:dyaOrig="320">
                          <v:shape id="_x0000_i1091" type="#_x0000_t75" style="width:39.45pt;height:16.05pt" o:ole="">
                            <v:imagedata r:id="rId103" o:title=""/>
                          </v:shape>
                          <o:OLEObject Type="Embed" ProgID="Equation.DSMT4" ShapeID="_x0000_i1091" DrawAspect="Content" ObjectID="_1643817221" r:id="rId104"/>
                        </w:object>
                      </w:r>
                      <w:r w:rsidRPr="00616558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</w:rPr>
                        <w:t xml:space="preserve"> </w:t>
                      </w:r>
                      <w:r w:rsidRPr="00616558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 xml:space="preserve">المعادلة : </w:t>
                      </w:r>
                      <w:r w:rsidRPr="002D4DD7">
                        <w:rPr>
                          <w:rFonts w:ascii="Sakkal Majalla" w:hAnsi="Sakkal Majalla" w:cs="Sakkal Majalla"/>
                          <w:b w:val="0"/>
                          <w:bCs w:val="0"/>
                          <w:position w:val="-28"/>
                          <w:sz w:val="28"/>
                          <w:szCs w:val="28"/>
                        </w:rPr>
                        <w:object w:dxaOrig="2160" w:dyaOrig="680">
                          <v:shape id="_x0000_i1092" type="#_x0000_t75" style="width:108.25pt;height:34.4pt" o:ole="">
                            <v:imagedata r:id="rId105" o:title=""/>
                          </v:shape>
                          <o:OLEObject Type="Embed" ProgID="Equation.DSMT4" ShapeID="_x0000_i1092" DrawAspect="Content" ObjectID="_1643817222" r:id="rId106"/>
                        </w:object>
                      </w:r>
                      <w:r w:rsidRPr="00616558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</w:rPr>
                        <w:t xml:space="preserve">  </w:t>
                      </w:r>
                      <w:r w:rsidRPr="00616558">
                        <w:rPr>
                          <w:rFonts w:ascii="Sakkal Majalla" w:hAnsi="Sakkal Majalla" w:cs="Sakkal Majalla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 xml:space="preserve"> ومثل الحلول على الدائرة المثلثية</w:t>
                      </w:r>
                      <w:r w:rsidRPr="009E6EE0">
                        <w:rPr>
                          <w:rFonts w:hint="cs"/>
                          <w:b w:val="0"/>
                          <w:bCs w:val="0"/>
                          <w:sz w:val="28"/>
                          <w:szCs w:val="28"/>
                          <w:rtl/>
                        </w:rPr>
                        <w:t>.</w:t>
                      </w:r>
                    </w:p>
                    <w:p w:rsidR="001F7B69" w:rsidRPr="00537CBA" w:rsidRDefault="001F7B69" w:rsidP="00301B96">
                      <w:pPr>
                        <w:bidi/>
                        <w:rPr>
                          <w:sz w:val="28"/>
                          <w:szCs w:val="28"/>
                          <w:lang w:bidi="ar-DZ"/>
                        </w:rPr>
                      </w:pPr>
                    </w:p>
                  </w:txbxContent>
                </v:textbox>
              </v:roundrect>
              <v:shape id="_x0000_s1135" type="#_x0000_t65" style="position:absolute;left:10025;top:392;width:1596;height:534" o:regroupid="21" fillcolor="white [3212]" strokecolor="black [3213]" strokeweight="1pt">
                <v:shadow on="t" type="perspective" color="#7f7f7f [1601]" opacity=".5" offset="1pt" offset2="-1pt"/>
                <v:textbox style="mso-next-textbox:#_x0000_s1135">
                  <w:txbxContent>
                    <w:p w:rsidR="001F7B69" w:rsidRPr="005D2593" w:rsidRDefault="001F7B69" w:rsidP="006D482B">
                      <w:pPr>
                        <w:bidi/>
                        <w:rPr>
                          <w:b/>
                          <w:bCs/>
                          <w:color w:val="FF0000"/>
                          <w:rtl/>
                          <w:lang w:bidi="ar-DZ"/>
                        </w:rPr>
                      </w:pPr>
                      <w:r w:rsidRPr="005D2593">
                        <w:rPr>
                          <w:rFonts w:hint="cs"/>
                          <w:b/>
                          <w:bCs/>
                          <w:color w:val="FF0000"/>
                          <w:rtl/>
                          <w:lang w:bidi="ar-DZ"/>
                        </w:rPr>
                        <w:t>التمرين</w:t>
                      </w:r>
                      <w:r>
                        <w:rPr>
                          <w:b/>
                          <w:bCs/>
                          <w:color w:val="FF0000"/>
                          <w:lang w:bidi="ar-DZ"/>
                        </w:rPr>
                        <w:t>04</w:t>
                      </w:r>
                      <w:r w:rsidRPr="005D2593">
                        <w:rPr>
                          <w:rFonts w:hint="cs"/>
                          <w:b/>
                          <w:bCs/>
                          <w:color w:val="FF0000"/>
                          <w:rtl/>
                          <w:lang w:bidi="ar-DZ"/>
                        </w:rPr>
                        <w:t>:</w:t>
                      </w:r>
                    </w:p>
                  </w:txbxContent>
                </v:textbox>
              </v:shape>
            </v:group>
            <v:rect id="_x0000_s1732" style="position:absolute;left:541;top:651;width:2999;height:2578" stroked="f">
              <v:textbox style="mso-next-textbox:#_x0000_s1732">
                <w:txbxContent>
                  <w:p w:rsidR="001F7B69" w:rsidRDefault="001F7B69" w:rsidP="004D2F6D">
                    <w:pPr>
                      <w:bidi/>
                    </w:pPr>
                    <w:r w:rsidRPr="004D2F6D">
                      <w:rPr>
                        <w:rFonts w:cs="Arial" w:hint="cs"/>
                        <w:noProof/>
                        <w:rtl/>
                        <w:lang w:eastAsia="fr-FR"/>
                      </w:rPr>
                      <w:drawing>
                        <wp:inline distT="0" distB="0" distL="0" distR="0">
                          <wp:extent cx="1466850" cy="1543050"/>
                          <wp:effectExtent l="19050" t="0" r="0" b="0"/>
                          <wp:docPr id="260" name="Image 26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60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7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466983" cy="1543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rect>
          </v:group>
        </w:pict>
      </w:r>
    </w:p>
    <w:p w:rsidR="003073A5" w:rsidRPr="003073A5" w:rsidRDefault="003073A5" w:rsidP="003073A5">
      <w:pPr>
        <w:bidi/>
        <w:rPr>
          <w:sz w:val="28"/>
          <w:szCs w:val="28"/>
        </w:rPr>
      </w:pPr>
    </w:p>
    <w:p w:rsidR="003073A5" w:rsidRPr="003073A5" w:rsidRDefault="003073A5" w:rsidP="003073A5">
      <w:pPr>
        <w:bidi/>
        <w:rPr>
          <w:sz w:val="28"/>
          <w:szCs w:val="28"/>
        </w:rPr>
      </w:pPr>
    </w:p>
    <w:p w:rsidR="003073A5" w:rsidRPr="003073A5" w:rsidRDefault="003073A5" w:rsidP="003073A5">
      <w:pPr>
        <w:bidi/>
        <w:rPr>
          <w:sz w:val="28"/>
          <w:szCs w:val="28"/>
        </w:rPr>
      </w:pPr>
    </w:p>
    <w:p w:rsidR="003073A5" w:rsidRPr="003073A5" w:rsidRDefault="003073A5" w:rsidP="003073A5">
      <w:pPr>
        <w:bidi/>
        <w:rPr>
          <w:sz w:val="28"/>
          <w:szCs w:val="28"/>
        </w:rPr>
      </w:pPr>
    </w:p>
    <w:p w:rsidR="003073A5" w:rsidRPr="003073A5" w:rsidRDefault="003073A5" w:rsidP="003073A5">
      <w:pPr>
        <w:bidi/>
        <w:rPr>
          <w:sz w:val="28"/>
          <w:szCs w:val="28"/>
        </w:rPr>
      </w:pPr>
    </w:p>
    <w:p w:rsidR="003073A5" w:rsidRPr="003073A5" w:rsidRDefault="003073A5" w:rsidP="003073A5">
      <w:pPr>
        <w:bidi/>
        <w:rPr>
          <w:sz w:val="28"/>
          <w:szCs w:val="28"/>
        </w:rPr>
      </w:pPr>
    </w:p>
    <w:p w:rsidR="003073A5" w:rsidRDefault="003073A5" w:rsidP="003073A5">
      <w:pPr>
        <w:bidi/>
        <w:rPr>
          <w:sz w:val="28"/>
          <w:szCs w:val="28"/>
        </w:rPr>
      </w:pPr>
    </w:p>
    <w:p w:rsidR="005126BD" w:rsidRDefault="005126BD" w:rsidP="003073A5">
      <w:pPr>
        <w:bidi/>
        <w:rPr>
          <w:sz w:val="28"/>
          <w:szCs w:val="28"/>
        </w:rPr>
      </w:pPr>
    </w:p>
    <w:p w:rsidR="00F332F9" w:rsidRPr="00F332F9" w:rsidRDefault="00F332F9" w:rsidP="00F332F9">
      <w:pPr>
        <w:bidi/>
        <w:rPr>
          <w:sz w:val="28"/>
          <w:szCs w:val="28"/>
        </w:rPr>
      </w:pPr>
    </w:p>
    <w:p w:rsidR="00F332F9" w:rsidRPr="00F332F9" w:rsidRDefault="007556CC" w:rsidP="00841621">
      <w:pPr>
        <w:bidi/>
        <w:rPr>
          <w:sz w:val="28"/>
          <w:szCs w:val="28"/>
        </w:rPr>
      </w:pPr>
      <w:r>
        <w:rPr>
          <w:noProof/>
          <w:sz w:val="28"/>
          <w:szCs w:val="28"/>
          <w:lang w:eastAsia="fr-FR"/>
        </w:rPr>
        <w:lastRenderedPageBreak/>
        <w:pict>
          <v:group id="_x0000_s1148" style="position:absolute;left:0;text-align:left;margin-left:-.9pt;margin-top:2.15pt;width:564.1pt;height:191.6pt;z-index:251718656" coordorigin="339,10696" coordsize="11282,3832">
            <v:roundrect id="_x0000_s1146" style="position:absolute;left:339;top:10696;width:11282;height:3832" arcsize="853f" o:regroupid="14" fillcolor="white [3212]" strokecolor="black [3213]" strokeweight="1pt">
              <v:stroke dashstyle="1 1" endcap="round"/>
              <v:shadow on="t" type="perspective" color="#7f7f7f [1601]" opacity=".5" offset="1pt" offset2="-1pt"/>
              <v:textbox>
                <w:txbxContent>
                  <w:p w:rsidR="001F7B69" w:rsidRPr="00841621" w:rsidRDefault="001F7B69" w:rsidP="00841621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                         </w: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اذكر إن كانت كل جملة من الجمل الآتية </w:t>
                    </w:r>
                    <w:r w:rsidRPr="00841621">
                      <w:rPr>
                        <w:rFonts w:ascii="Sakkal Majalla" w:hAnsi="Sakkal Majalla" w:cs="Sakkal Majalla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صحيحة</w: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أم </w:t>
                    </w:r>
                    <w:r w:rsidRPr="00841621">
                      <w:rPr>
                        <w:rFonts w:ascii="Sakkal Majalla" w:hAnsi="Sakkal Majalla" w:cs="Sakkal Majalla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خاطئة</w: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مع </w:t>
                    </w:r>
                    <w:r w:rsidRPr="00841621">
                      <w:rPr>
                        <w:rFonts w:ascii="Sakkal Majalla" w:hAnsi="Sakkal Majalla" w:cs="Sakkal Majalla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تبرير</w: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.</w:t>
                    </w:r>
                  </w:p>
                  <w:p w:rsidR="001F7B69" w:rsidRPr="00841621" w:rsidRDefault="001F7B69" w:rsidP="00965A9E">
                    <w:pPr>
                      <w:pStyle w:val="Paragraphedeliste"/>
                      <w:numPr>
                        <w:ilvl w:val="0"/>
                        <w:numId w:val="6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841621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</w:rPr>
                      <w:object w:dxaOrig="279" w:dyaOrig="620">
                        <v:shape id="_x0000_i1093" type="#_x0000_t75" style="width:14.2pt;height:31.2pt" o:ole="">
                          <v:imagedata r:id="rId108" o:title=""/>
                        </v:shape>
                        <o:OLEObject Type="Embed" ProgID="Equation.DSMT4" ShapeID="_x0000_i1093" DrawAspect="Content" ObjectID="_1643817223" r:id="rId109"/>
                      </w:objec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هو القيس الرئيسي للزاوية الموجهة التي قيسها  </w:t>
                    </w:r>
                    <w:r w:rsidRPr="00841621">
                      <w:rPr>
                        <w:rFonts w:ascii="Sakkal Majalla" w:hAnsi="Sakkal Majalla" w:cs="Sakkal Majalla"/>
                        <w:position w:val="-30"/>
                        <w:sz w:val="28"/>
                        <w:szCs w:val="28"/>
                      </w:rPr>
                      <w:object w:dxaOrig="1100" w:dyaOrig="720">
                        <v:shape id="_x0000_i1094" type="#_x0000_t75" style="width:55.05pt;height:36.25pt" o:ole="">
                          <v:imagedata r:id="rId110" o:title=""/>
                        </v:shape>
                        <o:OLEObject Type="Embed" ProgID="Equation.DSMT4" ShapeID="_x0000_i1094" DrawAspect="Content" ObjectID="_1643817224" r:id="rId111"/>
                      </w:objec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.</w:t>
                    </w:r>
                  </w:p>
                  <w:p w:rsidR="001F7B69" w:rsidRPr="00841621" w:rsidRDefault="001F7B69" w:rsidP="00965A9E">
                    <w:pPr>
                      <w:pStyle w:val="Paragraphedeliste"/>
                      <w:numPr>
                        <w:ilvl w:val="0"/>
                        <w:numId w:val="6"/>
                      </w:numPr>
                      <w:bidi/>
                      <w:spacing w:after="0" w:line="240" w:lineRule="auto"/>
                      <w:ind w:left="283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العددان الحقيقيان  </w:t>
                    </w:r>
                    <w:r w:rsidRPr="00841621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</w:rPr>
                      <w:object w:dxaOrig="580" w:dyaOrig="639">
                        <v:shape id="_x0000_i1095" type="#_x0000_t75" style="width:29.35pt;height:31.65pt" o:ole="">
                          <v:imagedata r:id="rId112" o:title=""/>
                        </v:shape>
                        <o:OLEObject Type="Embed" ProgID="Equation.DSMT4" ShapeID="_x0000_i1095" DrawAspect="Content" ObjectID="_1643817225" r:id="rId113"/>
                      </w:objec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،  </w:t>
                    </w:r>
                    <w:r w:rsidRPr="00841621">
                      <w:rPr>
                        <w:rFonts w:ascii="Sakkal Majalla" w:hAnsi="Sakkal Majalla" w:cs="Sakkal Majalla"/>
                        <w:position w:val="-30"/>
                        <w:sz w:val="28"/>
                        <w:szCs w:val="28"/>
                      </w:rPr>
                      <w:object w:dxaOrig="1120" w:dyaOrig="720">
                        <v:shape id="_x0000_i1096" type="#_x0000_t75" style="width:57.3pt;height:36.25pt" o:ole="">
                          <v:imagedata r:id="rId114" o:title=""/>
                        </v:shape>
                        <o:OLEObject Type="Embed" ProgID="Equation.DSMT4" ShapeID="_x0000_i1096" DrawAspect="Content" ObjectID="_1643817226" r:id="rId115"/>
                      </w:objec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قيسان لنفس الزاوية الموجهة .</w:t>
                    </w:r>
                  </w:p>
                  <w:p w:rsidR="001F7B69" w:rsidRPr="00841621" w:rsidRDefault="001F7B69" w:rsidP="00965A9E">
                    <w:pPr>
                      <w:pStyle w:val="Paragraphedeliste"/>
                      <w:numPr>
                        <w:ilvl w:val="0"/>
                        <w:numId w:val="6"/>
                      </w:numPr>
                      <w:bidi/>
                      <w:spacing w:after="0" w:line="240" w:lineRule="auto"/>
                      <w:ind w:left="283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841621">
                      <w:rPr>
                        <w:rFonts w:ascii="Sakkal Majalla" w:eastAsiaTheme="minorEastAsia" w:hAnsi="Sakkal Majalla" w:cs="Sakkal Majalla"/>
                        <w:position w:val="-4"/>
                        <w:sz w:val="28"/>
                        <w:szCs w:val="28"/>
                      </w:rPr>
                      <w:object w:dxaOrig="260" w:dyaOrig="220">
                        <v:shape id="_x0000_i1097" type="#_x0000_t75" style="width:12.4pt;height:11pt" o:ole="">
                          <v:imagedata r:id="rId116" o:title=""/>
                        </v:shape>
                        <o:OLEObject Type="Embed" ProgID="Equation.DSMT4" ShapeID="_x0000_i1097" DrawAspect="Content" ObjectID="_1643817227" r:id="rId117"/>
                      </w:objec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عدد حقيقي .  </w:t>
                    </w:r>
                    <w:r w:rsidRPr="00841621">
                      <w:rPr>
                        <w:rFonts w:ascii="Sakkal Majalla" w:eastAsiaTheme="minorEastAsia" w:hAnsi="Sakkal Majalla" w:cs="Sakkal Majalla"/>
                        <w:position w:val="-6"/>
                        <w:sz w:val="28"/>
                        <w:szCs w:val="28"/>
                      </w:rPr>
                      <w:object w:dxaOrig="3580" w:dyaOrig="360">
                        <v:shape id="_x0000_i1098" type="#_x0000_t75" style="width:177.95pt;height:17.45pt" o:ole="">
                          <v:imagedata r:id="rId118" o:title=""/>
                        </v:shape>
                        <o:OLEObject Type="Embed" ProgID="Equation.DSMT4" ShapeID="_x0000_i1098" DrawAspect="Content" ObjectID="_1643817228" r:id="rId119"/>
                      </w:object>
                    </w:r>
                    <w:r w:rsidRPr="00841621">
                      <w:rPr>
                        <w:rFonts w:ascii="Sakkal Majalla" w:eastAsiaTheme="minorEastAsia" w:hAnsi="Sakkal Majalla" w:cs="Sakkal Majalla"/>
                        <w:position w:val="-6"/>
                        <w:sz w:val="28"/>
                        <w:szCs w:val="28"/>
                        <w:rtl/>
                      </w:rPr>
                      <w:t xml:space="preserve"> </w: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.</w:t>
                    </w:r>
                  </w:p>
                  <w:p w:rsidR="001F7B69" w:rsidRPr="00841621" w:rsidRDefault="001F7B69" w:rsidP="00965A9E">
                    <w:pPr>
                      <w:pStyle w:val="Paragraphedeliste"/>
                      <w:numPr>
                        <w:ilvl w:val="0"/>
                        <w:numId w:val="6"/>
                      </w:numPr>
                      <w:bidi/>
                      <w:spacing w:after="0" w:line="240" w:lineRule="auto"/>
                      <w:ind w:left="283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841621">
                      <w:rPr>
                        <w:rFonts w:ascii="Sakkal Majalla" w:eastAsiaTheme="minorEastAsia" w:hAnsi="Sakkal Majalla" w:cs="Sakkal Majalla"/>
                        <w:position w:val="-20"/>
                        <w:sz w:val="28"/>
                        <w:szCs w:val="28"/>
                      </w:rPr>
                      <w:object w:dxaOrig="800" w:dyaOrig="520">
                        <v:shape id="_x0000_i1099" type="#_x0000_t75" style="width:38.05pt;height:26.15pt" o:ole="">
                          <v:imagedata r:id="rId120" o:title=""/>
                        </v:shape>
                        <o:OLEObject Type="Embed" ProgID="Equation.DSMT4" ShapeID="_x0000_i1099" DrawAspect="Content" ObjectID="_1643817229" r:id="rId121"/>
                      </w:object>
                    </w:r>
                    <w:r w:rsidRPr="00841621">
                      <w:rPr>
                        <w:rFonts w:ascii="Sakkal Majalla" w:eastAsiaTheme="minorEastAsia" w:hAnsi="Sakkal Majalla" w:cs="Sakkal Majalla"/>
                        <w:position w:val="-20"/>
                        <w:sz w:val="28"/>
                        <w:szCs w:val="28"/>
                        <w:rtl/>
                      </w:rPr>
                      <w:t xml:space="preserve">  </w: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زاوية موجهة لشعاعين .               إذا كان   </w:t>
                    </w:r>
                    <w:r w:rsidRPr="00841621">
                      <w:rPr>
                        <w:rFonts w:ascii="Sakkal Majalla" w:eastAsiaTheme="minorEastAsia" w:hAnsi="Sakkal Majalla" w:cs="Sakkal Majalla"/>
                        <w:position w:val="-24"/>
                        <w:sz w:val="28"/>
                        <w:szCs w:val="28"/>
                      </w:rPr>
                      <w:object w:dxaOrig="1460" w:dyaOrig="620">
                        <v:shape id="_x0000_i1100" type="#_x0000_t75" style="width:70.15pt;height:31.2pt" o:ole="">
                          <v:imagedata r:id="rId122" o:title=""/>
                        </v:shape>
                        <o:OLEObject Type="Embed" ProgID="Equation.DSMT4" ShapeID="_x0000_i1100" DrawAspect="Content" ObjectID="_1643817230" r:id="rId123"/>
                      </w:objec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فإن :  </w:t>
                    </w:r>
                    <w:r w:rsidRPr="00841621">
                      <w:rPr>
                        <w:rFonts w:ascii="Sakkal Majalla" w:eastAsiaTheme="minorEastAsia" w:hAnsi="Sakkal Majalla" w:cs="Sakkal Majalla"/>
                        <w:position w:val="-24"/>
                        <w:sz w:val="28"/>
                        <w:szCs w:val="28"/>
                      </w:rPr>
                      <w:object w:dxaOrig="1920" w:dyaOrig="620">
                        <v:shape id="_x0000_i1101" type="#_x0000_t75" style="width:92.65pt;height:31.2pt" o:ole="">
                          <v:imagedata r:id="rId124" o:title=""/>
                        </v:shape>
                        <o:OLEObject Type="Embed" ProgID="Equation.DSMT4" ShapeID="_x0000_i1101" DrawAspect="Content" ObjectID="_1643817231" r:id="rId125"/>
                      </w:object>
                    </w:r>
                    <w:r w:rsidRPr="00841621">
                      <w:rPr>
                        <w:rFonts w:ascii="Sakkal Majalla" w:eastAsiaTheme="minorEastAsia" w:hAnsi="Sakkal Majalla" w:cs="Sakkal Majalla"/>
                        <w:position w:val="-20"/>
                        <w:sz w:val="28"/>
                        <w:szCs w:val="28"/>
                        <w:rtl/>
                      </w:rPr>
                      <w:t xml:space="preserve"> </w:t>
                    </w:r>
                    <w:r w:rsidRPr="00841621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.</w:t>
                    </w:r>
                  </w:p>
                  <w:p w:rsidR="001F7B69" w:rsidRPr="0090197C" w:rsidRDefault="001F7B69" w:rsidP="00965A9E">
                    <w:pPr>
                      <w:pStyle w:val="Paragraphedeliste"/>
                      <w:numPr>
                        <w:ilvl w:val="0"/>
                        <w:numId w:val="6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  <w:r w:rsidRPr="0090197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إذا كان </w:t>
                    </w:r>
                    <w:r w:rsidRPr="00841621">
                      <w:rPr>
                        <w:position w:val="-6"/>
                      </w:rPr>
                      <w:object w:dxaOrig="700" w:dyaOrig="300">
                        <v:shape id="_x0000_i1102" type="#_x0000_t75" style="width:33.95pt;height:14.7pt" o:ole="">
                          <v:imagedata r:id="rId126" o:title=""/>
                        </v:shape>
                        <o:OLEObject Type="Embed" ProgID="Equation.DSMT4" ShapeID="_x0000_i1102" DrawAspect="Content" ObjectID="_1643817232" r:id="rId127"/>
                      </w:object>
                    </w:r>
                    <w:r w:rsidRPr="0090197C">
                      <w:rPr>
                        <w:rFonts w:ascii="Sakkal Majalla" w:eastAsiaTheme="minorEastAsia" w:hAnsi="Sakkal Majalla" w:cs="Sakkal Majalla"/>
                        <w:position w:val="-4"/>
                        <w:sz w:val="28"/>
                        <w:szCs w:val="28"/>
                        <w:rtl/>
                      </w:rPr>
                      <w:t xml:space="preserve"> </w:t>
                    </w:r>
                    <w:r w:rsidRPr="0090197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مثلثا فإن :       </w:t>
                    </w:r>
                    <w:r w:rsidRPr="00841621">
                      <w:rPr>
                        <w:position w:val="-20"/>
                      </w:rPr>
                      <w:object w:dxaOrig="4220" w:dyaOrig="520">
                        <v:shape id="_x0000_i1103" type="#_x0000_t75" style="width:203.6pt;height:26.15pt" o:ole="">
                          <v:imagedata r:id="rId128" o:title=""/>
                        </v:shape>
                        <o:OLEObject Type="Embed" ProgID="Equation.DSMT4" ShapeID="_x0000_i1103" DrawAspect="Content" ObjectID="_1643817233" r:id="rId129"/>
                      </w:object>
                    </w:r>
                  </w:p>
                </w:txbxContent>
              </v:textbox>
            </v:roundrect>
            <v:shape id="_x0000_s1147" type="#_x0000_t65" style="position:absolute;left:10025;top:10696;width:1596;height:459" o:regroupid="14" fillcolor="white [3212]" strokecolor="black [3213]" strokeweight="1pt">
              <v:shadow on="t" type="perspective" color="#7f7f7f [1601]" opacity=".5" offset="1pt" offset2="-1pt"/>
              <v:textbox>
                <w:txbxContent>
                  <w:p w:rsidR="001F7B69" w:rsidRPr="005D2593" w:rsidRDefault="001F7B69" w:rsidP="00620437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b/>
                        <w:bCs/>
                        <w:color w:val="FF0000"/>
                        <w:lang w:bidi="ar-DZ"/>
                      </w:rPr>
                      <w:t>05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</w:p>
    <w:p w:rsidR="00F332F9" w:rsidRPr="00F332F9" w:rsidRDefault="00F332F9" w:rsidP="00F332F9">
      <w:pPr>
        <w:bidi/>
        <w:rPr>
          <w:sz w:val="28"/>
          <w:szCs w:val="28"/>
        </w:rPr>
      </w:pPr>
    </w:p>
    <w:p w:rsidR="00F332F9" w:rsidRDefault="00F332F9" w:rsidP="00F332F9">
      <w:pPr>
        <w:bidi/>
        <w:rPr>
          <w:sz w:val="28"/>
          <w:szCs w:val="28"/>
        </w:rPr>
      </w:pPr>
    </w:p>
    <w:p w:rsidR="00F332F9" w:rsidRDefault="00F332F9" w:rsidP="00F332F9">
      <w:pPr>
        <w:bidi/>
        <w:rPr>
          <w:sz w:val="28"/>
          <w:szCs w:val="28"/>
        </w:rPr>
      </w:pPr>
    </w:p>
    <w:p w:rsidR="00DC2BA7" w:rsidRDefault="00DC2BA7" w:rsidP="00F332F9">
      <w:pPr>
        <w:bidi/>
        <w:rPr>
          <w:sz w:val="28"/>
          <w:szCs w:val="28"/>
        </w:rPr>
      </w:pPr>
    </w:p>
    <w:p w:rsidR="00DC2BA7" w:rsidRPr="00DC2BA7" w:rsidRDefault="00DC2BA7" w:rsidP="00DC2BA7">
      <w:pPr>
        <w:bidi/>
        <w:rPr>
          <w:sz w:val="28"/>
          <w:szCs w:val="28"/>
        </w:rPr>
      </w:pPr>
    </w:p>
    <w:p w:rsidR="00DC2BA7" w:rsidRPr="00DC2BA7" w:rsidRDefault="007556CC" w:rsidP="00DC2BA7">
      <w:pPr>
        <w:bidi/>
        <w:rPr>
          <w:sz w:val="28"/>
          <w:szCs w:val="28"/>
        </w:rPr>
      </w:pPr>
      <w:r>
        <w:rPr>
          <w:noProof/>
          <w:sz w:val="28"/>
          <w:szCs w:val="28"/>
          <w:lang w:eastAsia="fr-FR"/>
        </w:rPr>
        <w:pict>
          <v:group id="_x0000_s1875" style="position:absolute;left:0;text-align:left;margin-left:-.9pt;margin-top:20.1pt;width:564.1pt;height:197.35pt;z-index:251754496" coordorigin="394,4244" coordsize="11282,3947">
            <v:roundrect id="_x0000_s1150" style="position:absolute;left:394;top:4244;width:11282;height:3947" arcsize="853f" o:regroupid="23" fillcolor="white [3212]" strokecolor="black [3213]" strokeweight="1pt">
              <v:stroke dashstyle="1 1" endcap="round"/>
              <v:shadow on="t" type="perspective" color="#7f7f7f [1601]" opacity=".5" offset="1pt" offset2="-1pt"/>
              <v:textbox>
                <w:txbxContent>
                  <w:p w:rsidR="001F7B69" w:rsidRPr="00537CBA" w:rsidRDefault="001F7B69" w:rsidP="00965A9E">
                    <w:pPr>
                      <w:pStyle w:val="Paragraphedeliste"/>
                      <w:numPr>
                        <w:ilvl w:val="0"/>
                        <w:numId w:val="1"/>
                      </w:numPr>
                      <w:bidi/>
                      <w:spacing w:after="0" w:line="240" w:lineRule="auto"/>
                      <w:rPr>
                        <w:rFonts w:asciiTheme="majorBidi" w:hAnsiTheme="majorBidi" w:cstheme="majorBidi"/>
                        <w:sz w:val="28"/>
                        <w:szCs w:val="28"/>
                        <w:rtl/>
                        <w:lang w:bidi="ar-DZ"/>
                      </w:rPr>
                    </w:pPr>
                    <w:r w:rsidRPr="00537CBA"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>.</w:t>
                    </w:r>
                  </w:p>
                  <w:p w:rsidR="001F7B69" w:rsidRPr="00096CA0" w:rsidRDefault="001F7B69" w:rsidP="00965A9E">
                    <w:pPr>
                      <w:pStyle w:val="Paragraphedeliste"/>
                      <w:numPr>
                        <w:ilvl w:val="0"/>
                        <w:numId w:val="7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B16840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بين انه من اجل كل عدد حقيقي</w:t>
                    </w:r>
                    <w:r w:rsidRPr="00841621">
                      <w:rPr>
                        <w:rFonts w:ascii="Sakkal Majalla" w:eastAsiaTheme="minorEastAsia" w:hAnsi="Sakkal Majalla" w:cs="Sakkal Majalla"/>
                        <w:position w:val="-4"/>
                        <w:sz w:val="28"/>
                        <w:szCs w:val="28"/>
                      </w:rPr>
                      <w:object w:dxaOrig="260" w:dyaOrig="220">
                        <v:shape id="_x0000_i1104" type="#_x0000_t75" style="width:12.4pt;height:11pt" o:ole="">
                          <v:imagedata r:id="rId116" o:title=""/>
                        </v:shape>
                        <o:OLEObject Type="Embed" ProgID="Equation.DSMT4" ShapeID="_x0000_i1104" DrawAspect="Content" ObjectID="_1643817234" r:id="rId130"/>
                      </w:object>
                    </w:r>
                    <w:r w:rsidRPr="00B16840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</w:p>
                  <w:p w:rsidR="001F7B69" w:rsidRPr="00096CA0" w:rsidRDefault="001F7B69" w:rsidP="00096CA0">
                    <w:pPr>
                      <w:tabs>
                        <w:tab w:val="left" w:pos="6812"/>
                      </w:tabs>
                      <w:spacing w:after="0" w:line="240" w:lineRule="auto"/>
                      <w:jc w:val="center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DZ"/>
                      </w:rPr>
                    </w:pPr>
                    <m:oMathPara>
                      <m:oMath>
                        <m:r>
                          <w:rPr>
                            <w:rFonts w:ascii="Cambria Math" w:hAnsi="Cambria Math" w:cs="Sakkal Majalla"/>
                            <w:sz w:val="24"/>
                            <w:szCs w:val="24"/>
                            <w:lang w:bidi="ar-DZ"/>
                          </w:rPr>
                          <m:t>A</m:t>
                        </m:r>
                        <m:d>
                          <m:dPr>
                            <m:ctrlPr>
                              <w:rPr>
                                <w:rFonts w:ascii="Cambria Math" w:hAnsi="Sakkal Majalla" w:cs="Sakkal Majalla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Sakkal Majalla"/>
                                <w:sz w:val="24"/>
                                <w:szCs w:val="24"/>
                                <w:lang w:bidi="ar-DZ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Sakkal Majalla" w:cs="Sakkal Majalla"/>
                            <w:sz w:val="24"/>
                            <w:szCs w:val="24"/>
                            <w:lang w:bidi="ar-DZ"/>
                          </w:rPr>
                          <m:t>=</m:t>
                        </m:r>
                        <m:r>
                          <w:rPr>
                            <w:rFonts w:ascii="Cambria Math" w:hAnsi="Cambria Math" w:cs="Sakkal Majalla"/>
                            <w:sz w:val="24"/>
                            <w:szCs w:val="24"/>
                            <w:lang w:bidi="ar-DZ"/>
                          </w:rPr>
                          <m:t>Cos</m:t>
                        </m:r>
                        <m:d>
                          <m:dPr>
                            <m:ctrlPr>
                              <w:rPr>
                                <w:rFonts w:ascii="Cambria Math" w:hAnsi="Sakkal Majalla" w:cs="Sakkal Majalla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Sakkal Majalla" w:cs="Sakkal Majalla"/>
                                <w:sz w:val="24"/>
                                <w:szCs w:val="24"/>
                                <w:lang w:bidi="ar-DZ"/>
                              </w:rPr>
                              <m:t>15</m:t>
                            </m:r>
                            <m:r>
                              <w:rPr>
                                <w:rFonts w:ascii="Cambria Math" w:hAnsi="Cambria Math" w:cs="Sakkal Majalla"/>
                                <w:sz w:val="24"/>
                                <w:szCs w:val="24"/>
                                <w:lang w:bidi="ar-DZ"/>
                              </w:rPr>
                              <m:t>π</m:t>
                            </m:r>
                            <m:r>
                              <w:rPr>
                                <w:rFonts w:ascii="Cambria Math" w:hAnsi="Sakkal Majalla" w:cs="Sakkal Majalla"/>
                                <w:sz w:val="24"/>
                                <w:szCs w:val="24"/>
                                <w:lang w:bidi="ar-DZ"/>
                              </w:rPr>
                              <m:t>+</m:t>
                            </m:r>
                            <m:r>
                              <w:rPr>
                                <w:rFonts w:ascii="Cambria Math" w:hAnsi="Cambria Math" w:cs="Sakkal Majalla"/>
                                <w:sz w:val="24"/>
                                <w:szCs w:val="24"/>
                                <w:lang w:bidi="ar-DZ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Sakkal Majalla" w:cs="Sakkal Majalla"/>
                            <w:sz w:val="24"/>
                            <w:szCs w:val="24"/>
                            <w:lang w:bidi="ar-DZ"/>
                          </w:rPr>
                          <m:t xml:space="preserve">+ </m:t>
                        </m:r>
                        <m:r>
                          <w:rPr>
                            <w:rFonts w:ascii="Cambria Math" w:hAnsi="Cambria Math" w:cs="Sakkal Majalla"/>
                            <w:sz w:val="24"/>
                            <w:szCs w:val="24"/>
                            <w:lang w:bidi="ar-DZ"/>
                          </w:rPr>
                          <m:t>Sin</m:t>
                        </m:r>
                        <m:d>
                          <m:dPr>
                            <m:ctrlPr>
                              <w:rPr>
                                <w:rFonts w:ascii="Cambria Math" w:hAnsi="Sakkal Majalla" w:cs="Sakkal Majalla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Sakkal Majalla" w:cs="Sakkal Majalla"/>
                                    <w:i/>
                                    <w:sz w:val="24"/>
                                    <w:szCs w:val="24"/>
                                    <w:lang w:bidi="ar-DZ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Sakkal Majalla" w:cs="Sakkal Majalla"/>
                                    <w:sz w:val="24"/>
                                    <w:szCs w:val="24"/>
                                    <w:lang w:bidi="ar-DZ"/>
                                  </w:rPr>
                                  <m:t>9</m:t>
                                </m:r>
                                <m:r>
                                  <w:rPr>
                                    <w:rFonts w:ascii="Cambria Math" w:hAnsi="Cambria Math" w:cs="Sakkal Majalla"/>
                                    <w:sz w:val="24"/>
                                    <w:szCs w:val="24"/>
                                    <w:lang w:bidi="ar-DZ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Sakkal Majalla" w:cs="Sakkal Majalla"/>
                                    <w:sz w:val="24"/>
                                    <w:szCs w:val="24"/>
                                    <w:lang w:bidi="ar-DZ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Sakkal Majalla" w:hAnsi="Sakkal Majalla" w:cs="Sakkal Majalla"/>
                                <w:sz w:val="24"/>
                                <w:szCs w:val="24"/>
                                <w:lang w:bidi="ar-DZ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Sakkal Majalla"/>
                                <w:sz w:val="24"/>
                                <w:szCs w:val="24"/>
                                <w:lang w:bidi="ar-DZ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Sakkal Majalla" w:cs="Sakkal Majalla"/>
                            <w:sz w:val="24"/>
                            <w:szCs w:val="24"/>
                            <w:lang w:bidi="ar-DZ"/>
                          </w:rPr>
                          <m:t>+</m:t>
                        </m:r>
                        <m:r>
                          <w:rPr>
                            <w:rFonts w:ascii="Cambria Math" w:hAnsi="Cambria Math" w:cs="Sakkal Majalla"/>
                            <w:sz w:val="24"/>
                            <w:szCs w:val="24"/>
                            <w:lang w:bidi="ar-DZ"/>
                          </w:rPr>
                          <m:t>Cos</m:t>
                        </m:r>
                        <m:d>
                          <m:dPr>
                            <m:ctrlPr>
                              <w:rPr>
                                <w:rFonts w:ascii="Cambria Math" w:hAnsi="Sakkal Majalla" w:cs="Sakkal Majalla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Sakkal Majalla" w:cs="Sakkal Majalla"/>
                                <w:sz w:val="24"/>
                                <w:szCs w:val="24"/>
                                <w:lang w:bidi="ar-DZ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 w:cs="Sakkal Majalla"/>
                                <w:sz w:val="24"/>
                                <w:szCs w:val="24"/>
                                <w:lang w:bidi="ar-DZ"/>
                              </w:rPr>
                              <m:t>π</m:t>
                            </m:r>
                            <m:r>
                              <w:rPr>
                                <w:rFonts w:ascii="Cambria Math" w:hAnsi="Sakkal Majalla" w:cs="Sakkal Majalla"/>
                                <w:sz w:val="24"/>
                                <w:szCs w:val="24"/>
                                <w:lang w:bidi="ar-DZ"/>
                              </w:rPr>
                              <m:t>+</m:t>
                            </m:r>
                            <m:r>
                              <w:rPr>
                                <w:rFonts w:ascii="Cambria Math" w:hAnsi="Cambria Math" w:cs="Sakkal Majalla"/>
                                <w:sz w:val="24"/>
                                <w:szCs w:val="24"/>
                                <w:lang w:bidi="ar-DZ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Sakkal Majalla" w:cs="Sakkal Majalla"/>
                            <w:sz w:val="24"/>
                            <w:szCs w:val="24"/>
                            <w:lang w:bidi="ar-DZ"/>
                          </w:rPr>
                          <m:t>+</m:t>
                        </m:r>
                        <m:r>
                          <w:rPr>
                            <w:rFonts w:ascii="Cambria Math" w:hAnsi="Cambria Math" w:cs="Sakkal Majalla"/>
                            <w:sz w:val="24"/>
                            <w:szCs w:val="24"/>
                            <w:lang w:bidi="ar-DZ"/>
                          </w:rPr>
                          <m:t>Sin</m:t>
                        </m:r>
                        <m:d>
                          <m:dPr>
                            <m:ctrlPr>
                              <w:rPr>
                                <w:rFonts w:ascii="Cambria Math" w:hAnsi="Sakkal Majalla" w:cs="Sakkal Majalla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Sakkal Majalla" w:cs="Sakkal Majalla"/>
                                <w:sz w:val="24"/>
                                <w:szCs w:val="24"/>
                                <w:lang w:bidi="ar-DZ"/>
                              </w:rPr>
                              <m:t>7</m:t>
                            </m:r>
                            <m:r>
                              <w:rPr>
                                <w:rFonts w:ascii="Cambria Math" w:hAnsi="Cambria Math" w:cs="Sakkal Majalla"/>
                                <w:sz w:val="24"/>
                                <w:szCs w:val="24"/>
                                <w:lang w:bidi="ar-DZ"/>
                              </w:rPr>
                              <m:t>π</m:t>
                            </m:r>
                            <m:r>
                              <w:rPr>
                                <w:rFonts w:ascii="Sakkal Majalla" w:hAnsi="Sakkal Majalla" w:cs="Sakkal Majalla"/>
                                <w:sz w:val="24"/>
                                <w:szCs w:val="24"/>
                                <w:lang w:bidi="ar-DZ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Sakkal Majalla"/>
                                <w:sz w:val="24"/>
                                <w:szCs w:val="24"/>
                                <w:lang w:bidi="ar-DZ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Sakkal Majalla" w:cs="Sakkal Majalla"/>
                            <w:sz w:val="24"/>
                            <w:szCs w:val="24"/>
                            <w:lang w:bidi="ar-DZ"/>
                          </w:rPr>
                          <m:t>+</m:t>
                        </m:r>
                        <m:r>
                          <w:rPr>
                            <w:rFonts w:ascii="Cambria Math" w:hAnsi="Cambria Math" w:cs="Sakkal Majalla"/>
                            <w:sz w:val="24"/>
                            <w:szCs w:val="24"/>
                            <w:lang w:bidi="ar-DZ"/>
                          </w:rPr>
                          <m:t>Sin</m:t>
                        </m:r>
                        <m:d>
                          <m:dPr>
                            <m:ctrlPr>
                              <w:rPr>
                                <w:rFonts w:ascii="Cambria Math" w:hAnsi="Sakkal Majalla" w:cs="Sakkal Majalla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Sakkal Majalla" w:cs="Sakkal Majalla"/>
                                    <w:i/>
                                    <w:sz w:val="24"/>
                                    <w:szCs w:val="24"/>
                                    <w:lang w:bidi="ar-DZ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Sakkal Majalla" w:cs="Sakkal Majalla"/>
                                    <w:sz w:val="24"/>
                                    <w:szCs w:val="24"/>
                                    <w:lang w:bidi="ar-DZ"/>
                                  </w:rPr>
                                  <m:t>13</m:t>
                                </m:r>
                                <m:r>
                                  <w:rPr>
                                    <w:rFonts w:ascii="Cambria Math" w:hAnsi="Cambria Math" w:cs="Sakkal Majalla"/>
                                    <w:sz w:val="24"/>
                                    <w:szCs w:val="24"/>
                                    <w:lang w:bidi="ar-DZ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Sakkal Majalla" w:cs="Sakkal Majalla"/>
                                    <w:sz w:val="24"/>
                                    <w:szCs w:val="24"/>
                                    <w:lang w:bidi="ar-DZ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Sakkal Majalla" w:hAnsi="Sakkal Majalla" w:cs="Sakkal Majalla"/>
                                <w:sz w:val="24"/>
                                <w:szCs w:val="24"/>
                                <w:lang w:bidi="ar-DZ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 w:cs="Sakkal Majalla"/>
                                <w:sz w:val="24"/>
                                <w:szCs w:val="24"/>
                                <w:lang w:bidi="ar-DZ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Sakkal Majalla" w:cs="Sakkal Majalla"/>
                            <w:sz w:val="24"/>
                            <w:szCs w:val="24"/>
                            <w:lang w:bidi="ar-DZ"/>
                          </w:rPr>
                          <m:t>=</m:t>
                        </m:r>
                        <m:r>
                          <w:rPr>
                            <w:rFonts w:ascii="Cambria Math" w:hAnsi="Cambria Math" w:cs="Sakkal Majalla"/>
                            <w:sz w:val="24"/>
                            <w:szCs w:val="24"/>
                            <w:lang w:bidi="ar-DZ"/>
                          </w:rPr>
                          <m:t>Sin</m:t>
                        </m:r>
                        <m:r>
                          <w:rPr>
                            <w:rFonts w:ascii="Cambria Math" w:hAnsi="Sakkal Majalla" w:cs="Sakkal Majalla"/>
                            <w:sz w:val="24"/>
                            <w:szCs w:val="24"/>
                            <w:lang w:bidi="ar-DZ"/>
                          </w:rPr>
                          <m:t>(</m:t>
                        </m:r>
                        <m:r>
                          <w:rPr>
                            <w:rFonts w:ascii="Cambria Math" w:hAnsi="Cambria Math" w:cs="Sakkal Majalla"/>
                            <w:sz w:val="24"/>
                            <w:szCs w:val="24"/>
                            <w:lang w:bidi="ar-DZ"/>
                          </w:rPr>
                          <m:t>x</m:t>
                        </m:r>
                        <m:r>
                          <w:rPr>
                            <w:rFonts w:ascii="Cambria Math" w:hAnsi="Sakkal Majalla" w:cs="Sakkal Majalla"/>
                            <w:sz w:val="24"/>
                            <w:szCs w:val="24"/>
                            <w:lang w:bidi="ar-DZ"/>
                          </w:rPr>
                          <m:t>)</m:t>
                        </m:r>
                      </m:oMath>
                    </m:oMathPara>
                  </w:p>
                  <w:p w:rsidR="001F7B69" w:rsidRPr="00096CA0" w:rsidRDefault="001F7B69" w:rsidP="00965A9E">
                    <w:pPr>
                      <w:pStyle w:val="Paragraphedeliste"/>
                      <w:numPr>
                        <w:ilvl w:val="0"/>
                        <w:numId w:val="7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B16840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حل في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R</m:t>
                      </m:r>
                    </m:oMath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المعادلة </w:t>
                    </w: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lang w:bidi="ar-DZ"/>
                      </w:rPr>
                      <w:t>:</w:t>
                    </w: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=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-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1</m:t>
                      </m:r>
                    </m:oMath>
                  </w:p>
                  <w:p w:rsidR="001F7B69" w:rsidRPr="00B16840" w:rsidRDefault="001F7B69" w:rsidP="00096CA0">
                    <w:pPr>
                      <w:bidi/>
                      <w:spacing w:after="0" w:line="240" w:lineRule="auto"/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B16840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نعتبر الكثير الحدود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P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(</m:t>
                      </m:r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x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)</m:t>
                      </m:r>
                    </m:oMath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المعرف كما يلي </w:t>
                    </w: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lang w:bidi="ar-DZ"/>
                      </w:rPr>
                      <w:t>:</w:t>
                    </w: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m:oMath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=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bidi="ar-DZ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+5</m:t>
                      </m:r>
                      <m:sSup>
                        <m:sSupPr>
                          <m:ctrlPr>
                            <w:rPr>
                              <w:rFonts w:ascii="Cambria Math" w:eastAsiaTheme="minorEastAsia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Sakkal Majalla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-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4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x</m:t>
                      </m:r>
                      <m:r>
                        <w:rPr>
                          <w:rFonts w:ascii="Sakkal Majalla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-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3</m:t>
                      </m:r>
                    </m:oMath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</w:p>
                  <w:p w:rsidR="001F7B69" w:rsidRPr="00096CA0" w:rsidRDefault="001F7B69" w:rsidP="00965A9E">
                    <w:pPr>
                      <w:pStyle w:val="Paragraphedeliste"/>
                      <w:numPr>
                        <w:ilvl w:val="0"/>
                        <w:numId w:val="8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B16840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احسب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P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(1)</m:t>
                      </m:r>
                    </m:oMath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و ماذا تستنتج .</w:t>
                    </w:r>
                  </w:p>
                  <w:p w:rsidR="001F7B69" w:rsidRPr="00096CA0" w:rsidRDefault="001F7B69" w:rsidP="00965A9E">
                    <w:pPr>
                      <w:pStyle w:val="Paragraphedeliste"/>
                      <w:numPr>
                        <w:ilvl w:val="0"/>
                        <w:numId w:val="8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عين الاعداد الحقيقية </w:t>
                    </w:r>
                    <m:oMath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c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 xml:space="preserve"> , 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b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 xml:space="preserve"> , 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a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 xml:space="preserve"> </m:t>
                      </m:r>
                    </m:oMath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lang w:val="en-US" w:bidi="ar-DZ"/>
                      </w:rPr>
                      <w:t xml:space="preserve"> </w:t>
                    </w: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بحيث </w:t>
                    </w: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lang w:bidi="ar-DZ"/>
                      </w:rPr>
                      <w:t>:</w:t>
                    </w: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m:oMath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=</m:t>
                      </m:r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  <m:r>
                            <w:rPr>
                              <w:rFonts w:ascii="Sakkal Majalla" w:eastAsiaTheme="minorEastAsia" w:hAnsi="Sakkal Majalla" w:cs="Sakkal Majalla"/>
                              <w:sz w:val="28"/>
                              <w:szCs w:val="28"/>
                              <w:lang w:bidi="ar-DZ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bidi="ar-DZ"/>
                            </w:rPr>
                            <m:t>1</m:t>
                          </m:r>
                        </m:e>
                      </m:d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 xml:space="preserve">( 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eastAsiaTheme="minorEastAsia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+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bx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+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c</m:t>
                      </m:r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)</m:t>
                      </m:r>
                    </m:oMath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lang w:bidi="ar-DZ"/>
                      </w:rPr>
                      <w:t>.</w:t>
                    </w:r>
                  </w:p>
                  <w:p w:rsidR="001F7B69" w:rsidRPr="00096CA0" w:rsidRDefault="001F7B69" w:rsidP="00965A9E">
                    <w:pPr>
                      <w:pStyle w:val="Paragraphedeliste"/>
                      <w:numPr>
                        <w:ilvl w:val="0"/>
                        <w:numId w:val="8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حل في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R</m:t>
                      </m:r>
                    </m:oMath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المعادلة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=0</m:t>
                      </m:r>
                    </m:oMath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.</w:t>
                    </w:r>
                  </w:p>
                  <w:p w:rsidR="001F7B69" w:rsidRPr="00B16840" w:rsidRDefault="001F7B69" w:rsidP="00965A9E">
                    <w:pPr>
                      <w:pStyle w:val="Paragraphedeliste"/>
                      <w:numPr>
                        <w:ilvl w:val="0"/>
                        <w:numId w:val="8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استنتج حلول المعادلة </w:t>
                    </w: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lang w:bidi="ar-DZ"/>
                      </w:rPr>
                      <w:t>:</w:t>
                    </w:r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Si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bidi="ar-DZ"/>
                            </w:rPr>
                            <m:t>3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+5</m:t>
                      </m:r>
                      <m:sSup>
                        <m:sSupPr>
                          <m:ctrlP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Si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bidi="ar-DZ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Sakkal Majalla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4</m:t>
                      </m:r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Sakkal Majalla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>3=0</m:t>
                      </m:r>
                    </m:oMath>
                    <w:r w:rsidRPr="00B16840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lang w:bidi="ar-DZ"/>
                      </w:rPr>
                      <w:t xml:space="preserve">  </w:t>
                    </w:r>
                  </w:p>
                  <w:p w:rsidR="001F7B69" w:rsidRPr="00B16840" w:rsidRDefault="001F7B69" w:rsidP="00B16840">
                    <w:pPr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</w:p>
                  <w:p w:rsidR="001F7B69" w:rsidRPr="00B16840" w:rsidRDefault="001F7B69" w:rsidP="003255BF">
                    <w:pPr>
                      <w:bidi/>
                      <w:spacing w:after="0" w:line="240" w:lineRule="auto"/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</w:pPr>
                  </w:p>
                </w:txbxContent>
              </v:textbox>
            </v:roundrect>
            <v:shape id="_x0000_s1151" type="#_x0000_t65" style="position:absolute;left:10080;top:4244;width:1596;height:459" o:regroupid="23" fillcolor="white [3212]" strokecolor="black [3213]" strokeweight="1pt">
              <v:shadow on="t" type="perspective" color="#7f7f7f [1601]" opacity=".5" offset="1pt" offset2="-1pt"/>
              <v:textbox>
                <w:txbxContent>
                  <w:p w:rsidR="001F7B69" w:rsidRPr="005D2593" w:rsidRDefault="001F7B69" w:rsidP="000934D4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b/>
                        <w:bCs/>
                        <w:color w:val="FF0000"/>
                        <w:lang w:bidi="ar-DZ"/>
                      </w:rPr>
                      <w:t>06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</w:p>
    <w:p w:rsidR="00DC2BA7" w:rsidRPr="00DC2BA7" w:rsidRDefault="00DC2BA7" w:rsidP="00DC2BA7">
      <w:pPr>
        <w:bidi/>
        <w:rPr>
          <w:sz w:val="28"/>
          <w:szCs w:val="28"/>
        </w:rPr>
      </w:pPr>
    </w:p>
    <w:p w:rsidR="00DC2BA7" w:rsidRPr="00DC2BA7" w:rsidRDefault="00DC2BA7" w:rsidP="00DC2BA7">
      <w:pPr>
        <w:bidi/>
        <w:rPr>
          <w:sz w:val="28"/>
          <w:szCs w:val="28"/>
        </w:rPr>
      </w:pPr>
    </w:p>
    <w:p w:rsidR="00DC2BA7" w:rsidRPr="00DC2BA7" w:rsidRDefault="00DC2BA7" w:rsidP="00DC2BA7">
      <w:pPr>
        <w:bidi/>
        <w:rPr>
          <w:sz w:val="28"/>
          <w:szCs w:val="28"/>
        </w:rPr>
      </w:pPr>
    </w:p>
    <w:p w:rsidR="00DC2BA7" w:rsidRDefault="00DC2BA7" w:rsidP="00DC2BA7">
      <w:pPr>
        <w:bidi/>
        <w:rPr>
          <w:sz w:val="28"/>
          <w:szCs w:val="28"/>
        </w:rPr>
      </w:pPr>
    </w:p>
    <w:p w:rsidR="0013269D" w:rsidRDefault="0013269D" w:rsidP="00DC2BA7">
      <w:pPr>
        <w:bidi/>
        <w:rPr>
          <w:sz w:val="28"/>
          <w:szCs w:val="28"/>
          <w:rtl/>
        </w:rPr>
      </w:pPr>
    </w:p>
    <w:p w:rsidR="00DC2BA7" w:rsidRDefault="00DC2BA7" w:rsidP="00DC2BA7">
      <w:pPr>
        <w:bidi/>
        <w:rPr>
          <w:sz w:val="28"/>
          <w:szCs w:val="28"/>
          <w:rtl/>
        </w:rPr>
      </w:pPr>
    </w:p>
    <w:p w:rsidR="0070743C" w:rsidRDefault="007556CC" w:rsidP="00DC2BA7">
      <w:pPr>
        <w:bidi/>
        <w:rPr>
          <w:sz w:val="28"/>
          <w:szCs w:val="28"/>
        </w:rPr>
      </w:pPr>
      <w:r>
        <w:rPr>
          <w:noProof/>
          <w:sz w:val="28"/>
          <w:szCs w:val="28"/>
          <w:lang w:eastAsia="fr-FR"/>
        </w:rPr>
        <w:pict>
          <v:group id="_x0000_s1876" style="position:absolute;left:0;text-align:left;margin-left:-.9pt;margin-top:17.7pt;width:564.1pt;height:221.9pt;z-index:251757568" coordorigin="440,8302" coordsize="11282,4438">
            <v:roundrect id="_x0000_s1371" style="position:absolute;left:440;top:8302;width:11282;height:4438" arcsize="853f" o:regroupid="24" fillcolor="white [3212]" strokecolor="black [3213]" strokeweight="1pt">
              <v:stroke dashstyle="1 1" endcap="round"/>
              <v:shadow on="t" type="perspective" color="#7f7f7f [1601]" opacity=".5" offset="1pt" offset2="-1pt"/>
              <v:textbox>
                <w:txbxContent>
                  <w:p w:rsidR="001F7B69" w:rsidRDefault="001F7B69" w:rsidP="0097674C">
                    <w:pPr>
                      <w:bidi/>
                      <w:spacing w:after="0" w:line="240" w:lineRule="auto"/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</w:pPr>
                  </w:p>
                  <w:p w:rsidR="001F7B69" w:rsidRPr="00673748" w:rsidRDefault="001F7B69" w:rsidP="00965A9E">
                    <w:pPr>
                      <w:pStyle w:val="Paragraphedeliste"/>
                      <w:numPr>
                        <w:ilvl w:val="0"/>
                        <w:numId w:val="9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</w:pP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عين القيس الرئيسي لزاوية 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Sakkal Majalla" w:hAnsi="Sakkal Majalla"/>
                          <w:sz w:val="24"/>
                          <w:szCs w:val="24"/>
                          <w:rtl/>
                          <w:lang w:bidi="ar-AE"/>
                        </w:rPr>
                        <m:t>α</m:t>
                      </m:r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في كل حالة 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>:</w:t>
                    </w:r>
                    <w:r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                     </w:t>
                    </w: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          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Sakkal Majalla"/>
                          <w:sz w:val="24"/>
                          <w:szCs w:val="24"/>
                          <w:lang w:bidi="ar-AE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AE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  <m:t>17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AE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  <m:t>6</m:t>
                          </m:r>
                        </m:den>
                      </m:f>
                    </m:oMath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lang w:bidi="ar-AE"/>
                      </w:rPr>
                      <w:tab/>
                    </w: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   </w:t>
                    </w: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lang w:bidi="ar-AE"/>
                      </w:rPr>
                      <w:t xml:space="preserve">. </w:t>
                    </w: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       </w:t>
                    </w: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lang w:bidi="ar-AE"/>
                      </w:rPr>
                      <w:t xml:space="preserve">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Sakkal Majalla"/>
                          <w:sz w:val="24"/>
                          <w:szCs w:val="24"/>
                          <w:lang w:bidi="ar-AE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AE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  <m:t>382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AE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  <m:t>3</m:t>
                          </m:r>
                        </m:den>
                      </m:f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</w:t>
                    </w:r>
                  </w:p>
                  <w:p w:rsidR="001F7B69" w:rsidRPr="00673748" w:rsidRDefault="001F7B69" w:rsidP="00965A9E">
                    <w:pPr>
                      <w:pStyle w:val="Paragraphedeliste"/>
                      <w:numPr>
                        <w:ilvl w:val="0"/>
                        <w:numId w:val="9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</w:pP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بين انه من اجل كل عدد حقيقي </w:t>
                    </w:r>
                    <m:oMath>
                      <m:r>
                        <w:rPr>
                          <w:rFonts w:ascii="Cambria Math" w:hAnsi="Cambria Math" w:cs="Sakkal Majalla"/>
                          <w:sz w:val="24"/>
                          <w:szCs w:val="24"/>
                          <w:lang w:bidi="ar-AE"/>
                        </w:rPr>
                        <m:t>x</m:t>
                      </m:r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> 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 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>: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</w:t>
                    </w:r>
                  </w:p>
                  <w:p w:rsidR="001F7B69" w:rsidRPr="00673748" w:rsidRDefault="001F7B69" w:rsidP="00673748">
                    <w:pPr>
                      <w:tabs>
                        <w:tab w:val="left" w:pos="1227"/>
                        <w:tab w:val="left" w:pos="5998"/>
                      </w:tabs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</w:pP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lang w:bidi="ar-AE"/>
                      </w:rPr>
                      <w:tab/>
                      <w:t xml:space="preserve"> </w:t>
                    </w:r>
                    <m:oMath>
                      <m:r>
                        <w:rPr>
                          <w:rFonts w:ascii="Cambria Math" w:hAnsi="Cambria Math" w:cs="Sakkal Majalla"/>
                          <w:sz w:val="24"/>
                          <w:szCs w:val="24"/>
                          <w:lang w:bidi="ar-AE"/>
                        </w:rPr>
                        <m:t>Cos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Sakkal Majalla" w:cs="Sakkal Majalla"/>
                                  <w:sz w:val="24"/>
                                  <w:szCs w:val="24"/>
                                  <w:lang w:bidi="ar-AE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Sakkal Majalla" w:hAnsi="Sakkal Majalla" w:cs="Sakkal Majalla"/>
                              <w:sz w:val="24"/>
                              <w:szCs w:val="24"/>
                              <w:lang w:bidi="ar-AE"/>
                            </w:rPr>
                            <m:t>-</m:t>
                          </m:r>
                          <m: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AE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AE"/>
                        </w:rPr>
                        <m:t>+</m:t>
                      </m:r>
                      <m:r>
                        <w:rPr>
                          <w:rFonts w:ascii="Cambria Math" w:hAnsi="Cambria Math" w:cs="Sakkal Majalla"/>
                          <w:sz w:val="24"/>
                          <w:szCs w:val="24"/>
                          <w:lang w:bidi="ar-AE"/>
                        </w:rPr>
                        <m:t>Cos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r>
                            <w:rPr>
                              <w:rFonts w:ascii="Sakkal Majalla" w:hAnsi="Sakkal Majalla" w:cs="Sakkal Majalla"/>
                              <w:sz w:val="24"/>
                              <w:szCs w:val="24"/>
                              <w:lang w:bidi="ar-AE"/>
                            </w:rPr>
                            <m:t>-</m:t>
                          </m:r>
                          <m: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AE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Sakkal Majalla" w:hAnsi="Sakkal Majalla" w:cs="Sakkal Majalla"/>
                          <w:sz w:val="24"/>
                          <w:szCs w:val="24"/>
                          <w:lang w:bidi="ar-AE"/>
                        </w:rPr>
                        <m:t>-</m:t>
                      </m:r>
                      <m:r>
                        <w:rPr>
                          <w:rFonts w:ascii="Cambria Math" w:hAnsi="Cambria Math" w:cs="Sakkal Majalla"/>
                          <w:sz w:val="24"/>
                          <w:szCs w:val="24"/>
                          <w:lang w:bidi="ar-AE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r>
                            <w:rPr>
                              <w:rFonts w:ascii="Sakkal Majalla" w:hAnsi="Sakkal Majalla" w:cs="Sakkal Majalla"/>
                              <w:sz w:val="24"/>
                              <w:szCs w:val="24"/>
                              <w:lang w:bidi="ar-AE"/>
                            </w:rPr>
                            <m:t>-</m:t>
                          </m:r>
                          <m: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AE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AE"/>
                        </w:rPr>
                        <m:t>+</m:t>
                      </m:r>
                      <m:r>
                        <w:rPr>
                          <w:rFonts w:ascii="Cambria Math" w:hAnsi="Cambria Math" w:cs="Sakkal Majalla"/>
                          <w:sz w:val="24"/>
                          <w:szCs w:val="24"/>
                          <w:lang w:bidi="ar-AE"/>
                        </w:rPr>
                        <m:t>Cos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AE"/>
                            </w:rPr>
                            <m:t>π</m:t>
                          </m:r>
                          <m: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  <m:t>+</m:t>
                          </m:r>
                          <m: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AE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Sakkal Majalla" w:hAnsi="Sakkal Majalla" w:cs="Sakkal Majalla"/>
                          <w:sz w:val="24"/>
                          <w:szCs w:val="24"/>
                          <w:lang w:bidi="ar-AE"/>
                        </w:rPr>
                        <m:t>-</m:t>
                      </m:r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AE"/>
                        </w:rPr>
                        <m:t>2</m:t>
                      </m:r>
                      <m:r>
                        <w:rPr>
                          <w:rFonts w:ascii="Cambria Math" w:hAnsi="Cambria Math" w:cs="Sakkal Majalla"/>
                          <w:sz w:val="24"/>
                          <w:szCs w:val="24"/>
                          <w:lang w:bidi="ar-AE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AE"/>
                            </w:rPr>
                            <m:t>π</m:t>
                          </m:r>
                          <m:r>
                            <w:rPr>
                              <w:rFonts w:ascii="Sakkal Majalla" w:hAnsi="Sakkal Majalla" w:cs="Sakkal Majalla"/>
                              <w:sz w:val="24"/>
                              <w:szCs w:val="24"/>
                              <w:lang w:bidi="ar-AE"/>
                            </w:rPr>
                            <m:t>-</m:t>
                          </m:r>
                          <m: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AE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AE"/>
                        </w:rPr>
                        <m:t>=0</m:t>
                      </m:r>
                    </m:oMath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lang w:bidi="ar-AE"/>
                      </w:rPr>
                      <w:tab/>
                    </w:r>
                  </w:p>
                  <w:p w:rsidR="001F7B69" w:rsidRPr="00673748" w:rsidRDefault="001F7B69" w:rsidP="00673748">
                    <w:pPr>
                      <w:tabs>
                        <w:tab w:val="left" w:pos="1077"/>
                        <w:tab w:val="left" w:pos="7951"/>
                      </w:tabs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</w:pP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lang w:bidi="ar-AE"/>
                      </w:rPr>
                      <w:tab/>
                      <w:t xml:space="preserve">    </w:t>
                    </w:r>
                    <m:oMath>
                      <m:r>
                        <w:rPr>
                          <w:rFonts w:ascii="Cambria Math" w:hAnsi="Cambria Math" w:cs="Sakkal Majalla"/>
                          <w:sz w:val="24"/>
                          <w:szCs w:val="24"/>
                          <w:lang w:bidi="ar-AE"/>
                        </w:rPr>
                        <m:t>Cos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Sakkal Majalla" w:cs="Sakkal Majalla"/>
                                  <w:sz w:val="24"/>
                                  <w:szCs w:val="24"/>
                                  <w:lang w:bidi="ar-AE"/>
                                </w:rPr>
                                <m:t>3</m:t>
                              </m:r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Sakkal Majalla" w:cs="Sakkal Majalla"/>
                                  <w:sz w:val="24"/>
                                  <w:szCs w:val="24"/>
                                  <w:lang w:bidi="ar-AE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Sakkal Majalla" w:hAnsi="Sakkal Majalla" w:cs="Sakkal Majalla"/>
                              <w:sz w:val="24"/>
                              <w:szCs w:val="24"/>
                              <w:lang w:bidi="ar-AE"/>
                            </w:rPr>
                            <m:t>-</m:t>
                          </m:r>
                          <m: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AE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AE"/>
                        </w:rPr>
                        <m:t>+</m:t>
                      </m:r>
                      <m:r>
                        <w:rPr>
                          <w:rFonts w:ascii="Cambria Math" w:hAnsi="Cambria Math" w:cs="Sakkal Majalla"/>
                          <w:sz w:val="24"/>
                          <w:szCs w:val="24"/>
                          <w:lang w:bidi="ar-AE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Sakkal Majalla" w:cs="Sakkal Majalla"/>
                                  <w:sz w:val="24"/>
                                  <w:szCs w:val="24"/>
                                  <w:lang w:bidi="ar-AE"/>
                                </w:rPr>
                                <m:t>5</m:t>
                              </m:r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Sakkal Majalla" w:cs="Sakkal Majalla"/>
                                  <w:sz w:val="24"/>
                                  <w:szCs w:val="24"/>
                                  <w:lang w:bidi="ar-AE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Sakkal Majalla" w:hAnsi="Sakkal Majalla" w:cs="Sakkal Majalla"/>
                              <w:sz w:val="24"/>
                              <w:szCs w:val="24"/>
                              <w:lang w:bidi="ar-AE"/>
                            </w:rPr>
                            <m:t>-</m:t>
                          </m:r>
                          <m: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AE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Sakkal Majalla" w:hAnsi="Sakkal Majalla" w:cs="Sakkal Majalla"/>
                          <w:sz w:val="24"/>
                          <w:szCs w:val="24"/>
                          <w:lang w:bidi="ar-AE"/>
                        </w:rPr>
                        <m:t>-</m:t>
                      </m:r>
                      <m:r>
                        <w:rPr>
                          <w:rFonts w:ascii="Cambria Math" w:hAnsi="Cambria Math" w:cs="Sakkal Majalla"/>
                          <w:sz w:val="24"/>
                          <w:szCs w:val="24"/>
                          <w:lang w:bidi="ar-AE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  <m:t>5</m:t>
                          </m:r>
                          <m: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AE"/>
                            </w:rPr>
                            <m:t>π</m:t>
                          </m:r>
                          <m: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  <m:t>+</m:t>
                          </m:r>
                          <m: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AE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AE"/>
                        </w:rPr>
                        <m:t>=</m:t>
                      </m:r>
                      <m:r>
                        <w:rPr>
                          <w:rFonts w:ascii="Cambria Math" w:hAnsi="Cambria Math" w:cs="Sakkal Majalla"/>
                          <w:sz w:val="24"/>
                          <w:szCs w:val="24"/>
                          <w:lang w:bidi="ar-AE"/>
                        </w:rPr>
                        <m:t>Cos</m:t>
                      </m:r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AE"/>
                        </w:rPr>
                        <m:t>(</m:t>
                      </m:r>
                      <m:r>
                        <w:rPr>
                          <w:rFonts w:ascii="Cambria Math" w:hAnsi="Cambria Math" w:cs="Sakkal Majalla"/>
                          <w:sz w:val="24"/>
                          <w:szCs w:val="24"/>
                          <w:lang w:bidi="ar-AE"/>
                        </w:rPr>
                        <m:t>x</m:t>
                      </m:r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AE"/>
                        </w:rPr>
                        <m:t>)</m:t>
                      </m:r>
                    </m:oMath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lang w:bidi="ar-AE"/>
                      </w:rPr>
                      <w:tab/>
                    </w:r>
                  </w:p>
                  <w:p w:rsidR="001F7B69" w:rsidRPr="00673748" w:rsidRDefault="001F7B69" w:rsidP="00965A9E">
                    <w:pPr>
                      <w:pStyle w:val="Paragraphedeliste"/>
                      <w:numPr>
                        <w:ilvl w:val="0"/>
                        <w:numId w:val="9"/>
                      </w:numPr>
                      <w:tabs>
                        <w:tab w:val="left" w:pos="575"/>
                      </w:tabs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</w:pP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لتكن 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Sakkal Majalla" w:hAnsi="Sakkal Majalla"/>
                          <w:sz w:val="24"/>
                          <w:szCs w:val="24"/>
                          <w:rtl/>
                          <w:lang w:bidi="ar-AE"/>
                        </w:rPr>
                        <m:t>θ</m:t>
                      </m:r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قيس زاوية الموجهة </w:t>
                    </w:r>
                    <m:oMath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Theme="minorEastAsia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AB</m:t>
                              </m:r>
                            </m:e>
                          </m:acc>
                          <m:r>
                            <w:rPr>
                              <w:rFonts w:ascii="Cambria Math" w:eastAsiaTheme="minorEastAsia" w:hAnsi="Sakkal Majalla" w:cs="Sakkal Majalla"/>
                              <w:sz w:val="24"/>
                              <w:szCs w:val="24"/>
                              <w:lang w:bidi="ar-AE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Theme="minorEastAsia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AC</m:t>
                              </m:r>
                            </m:e>
                          </m:acc>
                        </m:e>
                      </m:d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 xml:space="preserve"> 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. عين بدلالة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Sakkal Majalla" w:hAnsi="Sakkal Majalla"/>
                          <w:sz w:val="24"/>
                          <w:szCs w:val="24"/>
                          <w:rtl/>
                          <w:lang w:bidi="ar-AE"/>
                        </w:rPr>
                        <m:t>θ</m:t>
                      </m:r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قيسا للزوايا الموجهة الآتية .</w:t>
                    </w:r>
                  </w:p>
                  <w:p w:rsidR="001F7B69" w:rsidRPr="00673748" w:rsidRDefault="001F7B69" w:rsidP="00D24B96">
                    <w:pPr>
                      <w:tabs>
                        <w:tab w:val="left" w:pos="739"/>
                        <w:tab w:val="left" w:pos="8177"/>
                      </w:tabs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</w:pP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lang w:bidi="ar-AE"/>
                      </w:rPr>
                      <w:tab/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BA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CA</m:t>
                              </m:r>
                            </m:e>
                          </m:acc>
                        </m:e>
                      </m:d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 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 xml:space="preserve"> : 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AB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CA</m:t>
                              </m:r>
                            </m:e>
                          </m:acc>
                        </m:e>
                      </m:d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 xml:space="preserve"> 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 xml:space="preserve"> ; 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Sakkal Majalla" w:hAnsi="Sakkal Majalla" w:cs="Sakkal Majalla"/>
                              <w:sz w:val="24"/>
                              <w:szCs w:val="24"/>
                              <w:lang w:bidi="ar-AE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  <m:t>2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AB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AC</m:t>
                              </m:r>
                            </m:e>
                          </m:acc>
                        </m:e>
                      </m:d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 xml:space="preserve">  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 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>;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 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CA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BA</m:t>
                              </m:r>
                            </m:e>
                          </m:acc>
                        </m:e>
                      </m:d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 xml:space="preserve"> 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  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>;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CA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AE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AE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AE"/>
                                </w:rPr>
                                <m:t>AB</m:t>
                              </m:r>
                            </m:e>
                          </m:acc>
                        </m:e>
                      </m:d>
                    </m:oMath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lang w:bidi="ar-AE"/>
                      </w:rPr>
                      <w:tab/>
                      <w:t xml:space="preserve"> </w:t>
                    </w: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</w:t>
                    </w:r>
                  </w:p>
                  <w:p w:rsidR="001F7B69" w:rsidRPr="00673748" w:rsidRDefault="001F7B69" w:rsidP="00965A9E">
                    <w:pPr>
                      <w:pStyle w:val="Paragraphedeliste"/>
                      <w:numPr>
                        <w:ilvl w:val="0"/>
                        <w:numId w:val="9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</w:pP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حل في  </w:t>
                    </w:r>
                    <m:oMath>
                      <m:r>
                        <m:rPr>
                          <m:scr m:val="fraktur"/>
                          <m:sty m:val="p"/>
                        </m:rPr>
                        <w:rPr>
                          <w:rFonts w:ascii="Sakkal Majalla" w:hAnsi="Sakkal Majalla" w:cs="Cambria Math"/>
                          <w:sz w:val="24"/>
                          <w:szCs w:val="24"/>
                          <w:rtl/>
                          <w:lang w:bidi="ar-AE"/>
                        </w:rPr>
                        <m:t>R</m:t>
                      </m:r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المعدلة التالية 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>: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eastAsiaTheme="minorEastAsia" w:hAnsi="Sakkal Majalla" w:cs="Sakkal Majalla"/>
                          <w:sz w:val="24"/>
                          <w:szCs w:val="24"/>
                          <w:lang w:bidi="ar-AE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Sakkal Majalla" w:cs="Sakkal Majalla"/>
                              <w:i/>
                              <w:sz w:val="24"/>
                              <w:szCs w:val="24"/>
                              <w:lang w:bidi="ar-AE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4"/>
                              <w:szCs w:val="24"/>
                              <w:lang w:bidi="ar-AE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eastAsiaTheme="minorEastAsia" w:hAnsi="Sakkal Majalla" w:cs="Sakkal Majalla"/>
                              <w:sz w:val="24"/>
                              <w:szCs w:val="24"/>
                              <w:lang w:bidi="ar-AE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i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4"/>
                              <w:szCs w:val="24"/>
                              <w:lang w:bidi="ar-AE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Sakkal Majalla" w:eastAsiaTheme="minorEastAsia" w:hAnsi="Sakkal Majalla" w:cs="Sakkal Majalla"/>
                          <w:sz w:val="24"/>
                          <w:szCs w:val="24"/>
                          <w:lang w:bidi="ar-AE"/>
                        </w:rPr>
                        <m:t>-</m:t>
                      </m:r>
                      <m:r>
                        <w:rPr>
                          <w:rFonts w:ascii="Cambria Math" w:eastAsiaTheme="minorEastAsia" w:hAnsi="Sakkal Majalla" w:cs="Sakkal Majalla"/>
                          <w:sz w:val="24"/>
                          <w:szCs w:val="24"/>
                          <w:lang w:bidi="ar-AE"/>
                        </w:rPr>
                        <m:t>3</m:t>
                      </m:r>
                      <m:r>
                        <w:rPr>
                          <w:rFonts w:ascii="Cambria Math" w:eastAsiaTheme="minorEastAsia" w:hAnsi="Cambria Math" w:cs="Sakkal Majalla"/>
                          <w:sz w:val="24"/>
                          <w:szCs w:val="24"/>
                          <w:lang w:bidi="ar-AE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i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Sakkal Majalla"/>
                              <w:sz w:val="24"/>
                              <w:szCs w:val="24"/>
                              <w:lang w:bidi="ar-AE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inorEastAsia" w:hAnsi="Sakkal Majalla" w:cs="Sakkal Majalla"/>
                          <w:sz w:val="24"/>
                          <w:szCs w:val="24"/>
                          <w:lang w:bidi="ar-AE"/>
                        </w:rPr>
                        <m:t>+1=0</m:t>
                      </m:r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 xml:space="preserve">    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.....................</w:t>
                    </w:r>
                    <m:oMath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Sakkal Majalla" w:cs="Sakkal Majalla"/>
                              <w:sz w:val="24"/>
                              <w:szCs w:val="24"/>
                              <w:lang w:bidi="ar-AE"/>
                            </w:rPr>
                            <m:t>1</m:t>
                          </m:r>
                        </m:e>
                      </m:d>
                    </m:oMath>
                  </w:p>
                  <w:p w:rsidR="001F7B69" w:rsidRPr="00673748" w:rsidRDefault="001F7B69" w:rsidP="00D24B96">
                    <w:pPr>
                      <w:tabs>
                        <w:tab w:val="left" w:pos="839"/>
                        <w:tab w:val="left" w:pos="8640"/>
                      </w:tabs>
                      <w:bidi/>
                      <w:spacing w:after="0" w:line="240" w:lineRule="auto"/>
                      <w:ind w:left="720"/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</w:pP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ب-  مثل حلول المعادلة  </w:t>
                    </w:r>
                    <m:oMath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Sakkal Majalla" w:cs="Sakkal Majalla"/>
                              <w:sz w:val="24"/>
                              <w:szCs w:val="24"/>
                              <w:lang w:bidi="ar-AE"/>
                            </w:rPr>
                            <m:t>1</m:t>
                          </m:r>
                        </m:e>
                      </m:d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على الدائرة المثلثية .</w:t>
                    </w:r>
                  </w:p>
                  <w:p w:rsidR="001F7B69" w:rsidRPr="00673748" w:rsidRDefault="001F7B69" w:rsidP="00D24B96">
                    <w:pPr>
                      <w:tabs>
                        <w:tab w:val="left" w:pos="839"/>
                        <w:tab w:val="left" w:pos="8640"/>
                      </w:tabs>
                      <w:bidi/>
                      <w:spacing w:after="0" w:line="240" w:lineRule="auto"/>
                      <w:ind w:left="720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</w:pP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ج-  استنتج حلول المعادلة </w:t>
                    </w:r>
                    <m:oMath>
                      <m:d>
                        <m:dPr>
                          <m:ctrlPr>
                            <w:rPr>
                              <w:rFonts w:ascii="Cambria Math" w:eastAsiaTheme="minorEastAsia" w:hAnsi="Sakkal Majalla" w:cs="Sakkal Majalla"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Sakkal Majalla" w:cs="Sakkal Majalla"/>
                              <w:sz w:val="24"/>
                              <w:szCs w:val="24"/>
                              <w:lang w:bidi="ar-AE"/>
                            </w:rPr>
                            <m:t>2</m:t>
                          </m:r>
                        </m:e>
                      </m:d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على المجال </w:t>
                    </w:r>
                    <m:oMath>
                      <m:d>
                        <m:dPr>
                          <m:begChr m:val="]"/>
                          <m:endChr m:val="]"/>
                          <m:ctrlPr>
                            <w:rPr>
                              <w:rFonts w:ascii="Cambria Math" w:eastAsiaTheme="minorEastAsia" w:hAnsi="Sakkal Majalla" w:cs="Sakkal Majalla"/>
                              <w:sz w:val="24"/>
                              <w:szCs w:val="24"/>
                              <w:lang w:bidi="ar-AE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Sakkal Majalla" w:cs="Sakkal Majalla"/>
                              <w:sz w:val="24"/>
                              <w:szCs w:val="24"/>
                              <w:lang w:bidi="ar-AE"/>
                            </w:rPr>
                            <m:t>–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Sakkal Majalla"/>
                              <w:sz w:val="24"/>
                              <w:szCs w:val="24"/>
                              <w:lang w:bidi="ar-AE"/>
                            </w:rPr>
                            <m:t>π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Sakkal Majalla" w:cs="Sakkal Majalla"/>
                              <w:sz w:val="24"/>
                              <w:szCs w:val="24"/>
                              <w:lang w:bidi="ar-AE"/>
                            </w:rPr>
                            <m:t xml:space="preserve"> </m:t>
                          </m:r>
                          <m:r>
                            <w:rPr>
                              <w:rFonts w:ascii="Cambria Math" w:eastAsiaTheme="minorEastAsia" w:hAnsi="Sakkal Majalla" w:cs="Sakkal Majalla"/>
                              <w:sz w:val="24"/>
                              <w:szCs w:val="24"/>
                              <w:lang w:bidi="ar-AE"/>
                            </w:rPr>
                            <m:t xml:space="preserve">; </m:t>
                          </m:r>
                          <m:r>
                            <w:rPr>
                              <w:rFonts w:ascii="Cambria Math" w:eastAsiaTheme="minorEastAsia" w:hAnsi="Cambria Math" w:cs="Sakkal Majalla"/>
                              <w:sz w:val="24"/>
                              <w:szCs w:val="24"/>
                              <w:lang w:bidi="ar-AE"/>
                            </w:rPr>
                            <m:t>π</m:t>
                          </m:r>
                        </m:e>
                      </m:d>
                    </m:oMath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lang w:bidi="ar-AE"/>
                      </w:rPr>
                      <w:t xml:space="preserve"> </w:t>
                    </w:r>
                    <w:r w:rsidRPr="00673748"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  <w:t xml:space="preserve"> </w:t>
                    </w:r>
                    <w:r w:rsidRPr="00673748">
                      <w:rPr>
                        <w:rFonts w:ascii="Sakkal Majalla" w:hAnsi="Sakkal Majalla" w:cs="Sakkal Majalla"/>
                        <w:sz w:val="24"/>
                        <w:szCs w:val="24"/>
                        <w:lang w:bidi="ar-AE"/>
                      </w:rPr>
                      <w:tab/>
                    </w:r>
                  </w:p>
                  <w:p w:rsidR="001F7B69" w:rsidRDefault="001F7B69" w:rsidP="00673748">
                    <w:pPr>
                      <w:bidi/>
                      <w:spacing w:after="0" w:line="240" w:lineRule="auto"/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</w:pPr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Sakkal Majalla" w:eastAsiaTheme="minorEastAsia" w:hAnsi="Sakkal Majalla" w:cs="Sakkal Majalla"/>
                            <w:sz w:val="24"/>
                            <w:szCs w:val="24"/>
                            <w:lang w:bidi="ar-AE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Sakkal Majalla" w:cs="Sakkal Majalla"/>
                            <w:sz w:val="24"/>
                            <w:szCs w:val="24"/>
                            <w:lang w:bidi="ar-AE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Sakkal Majalla" w:cs="Sakkal Majalla"/>
                                <w:i/>
                                <w:sz w:val="24"/>
                                <w:szCs w:val="24"/>
                                <w:lang w:bidi="ar-AE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Sakkal Majalla"/>
                                <w:sz w:val="24"/>
                                <w:szCs w:val="24"/>
                                <w:lang w:bidi="ar-AE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Sakkal Majalla" w:cs="Sakkal Majalla"/>
                                <w:sz w:val="24"/>
                                <w:szCs w:val="24"/>
                                <w:lang w:bidi="ar-AE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eastAsiaTheme="minorEastAsia" w:hAnsi="Sakkal Majalla" w:cs="Sakkal Majalla"/>
                                <w:i/>
                                <w:sz w:val="24"/>
                                <w:szCs w:val="24"/>
                                <w:lang w:bidi="ar-AE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Sakkal Majalla"/>
                                <w:sz w:val="24"/>
                                <w:szCs w:val="24"/>
                                <w:lang w:bidi="ar-AE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Sakkal Majalla" w:eastAsiaTheme="minorEastAsia" w:hAnsi="Sakkal Majalla" w:cs="Sakkal Majalla"/>
                            <w:sz w:val="24"/>
                            <w:szCs w:val="24"/>
                            <w:lang w:bidi="ar-AE"/>
                          </w:rPr>
                          <m:t>-</m:t>
                        </m:r>
                        <m:r>
                          <w:rPr>
                            <w:rFonts w:ascii="Cambria Math" w:eastAsiaTheme="minorEastAsia" w:hAnsi="Sakkal Majalla" w:cs="Sakkal Majalla"/>
                            <w:sz w:val="24"/>
                            <w:szCs w:val="24"/>
                            <w:lang w:bidi="ar-AE"/>
                          </w:rPr>
                          <m:t>3</m:t>
                        </m:r>
                        <m:r>
                          <w:rPr>
                            <w:rFonts w:ascii="Cambria Math" w:eastAsiaTheme="minorEastAsia" w:hAnsi="Cambria Math" w:cs="Sakkal Majalla"/>
                            <w:sz w:val="24"/>
                            <w:szCs w:val="24"/>
                            <w:lang w:bidi="ar-AE"/>
                          </w:rPr>
                          <m:t>Sin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Sakkal Majalla" w:cs="Sakkal Majalla"/>
                                <w:i/>
                                <w:sz w:val="24"/>
                                <w:szCs w:val="24"/>
                                <w:lang w:bidi="ar-AE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Sakkal Majalla"/>
                                <w:sz w:val="24"/>
                                <w:szCs w:val="24"/>
                                <w:lang w:bidi="ar-AE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eastAsiaTheme="minorEastAsia" w:hAnsi="Sakkal Majalla" w:cs="Sakkal Majalla"/>
                            <w:sz w:val="24"/>
                            <w:szCs w:val="24"/>
                            <w:lang w:bidi="ar-AE"/>
                          </w:rPr>
                          <m:t>+3=0</m:t>
                        </m:r>
                      </m:oMath>
                    </m:oMathPara>
                  </w:p>
                  <w:p w:rsidR="001F7B69" w:rsidRDefault="001F7B69" w:rsidP="004636D1">
                    <w:pPr>
                      <w:bidi/>
                      <w:spacing w:after="0" w:line="240" w:lineRule="auto"/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</w:pPr>
                  </w:p>
                  <w:p w:rsidR="001F7B69" w:rsidRDefault="001F7B69" w:rsidP="004636D1">
                    <w:pPr>
                      <w:bidi/>
                      <w:spacing w:after="0" w:line="240" w:lineRule="auto"/>
                      <w:rPr>
                        <w:rFonts w:ascii="Sakkal Majalla" w:eastAsiaTheme="minorEastAsia" w:hAnsi="Sakkal Majalla" w:cs="Sakkal Majalla"/>
                        <w:sz w:val="24"/>
                        <w:szCs w:val="24"/>
                        <w:rtl/>
                        <w:lang w:bidi="ar-AE"/>
                      </w:rPr>
                    </w:pPr>
                  </w:p>
                  <w:p w:rsidR="001F7B69" w:rsidRPr="00673748" w:rsidRDefault="001F7B69" w:rsidP="004636D1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</w:p>
                </w:txbxContent>
              </v:textbox>
            </v:roundrect>
            <v:shape id="_x0000_s1372" type="#_x0000_t65" style="position:absolute;left:10126;top:8302;width:1596;height:437" o:regroupid="24" fillcolor="white [3212]" strokecolor="black [3213]" strokeweight="1pt">
              <v:shadow on="t" type="perspective" color="#7f7f7f [1601]" opacity=".5" offset="1pt" offset2="-1pt"/>
              <v:textbox>
                <w:txbxContent>
                  <w:p w:rsidR="001F7B69" w:rsidRPr="005D2593" w:rsidRDefault="001F7B69" w:rsidP="00673748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b/>
                        <w:bCs/>
                        <w:color w:val="FF0000"/>
                        <w:lang w:bidi="ar-DZ"/>
                      </w:rPr>
                      <w:t>07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</w:p>
    <w:p w:rsidR="0070743C" w:rsidRPr="0070743C" w:rsidRDefault="0070743C" w:rsidP="0070743C">
      <w:pPr>
        <w:bidi/>
        <w:rPr>
          <w:sz w:val="28"/>
          <w:szCs w:val="28"/>
        </w:rPr>
      </w:pPr>
    </w:p>
    <w:p w:rsidR="0070743C" w:rsidRPr="0070743C" w:rsidRDefault="0070743C" w:rsidP="0070743C">
      <w:pPr>
        <w:bidi/>
        <w:rPr>
          <w:sz w:val="28"/>
          <w:szCs w:val="28"/>
        </w:rPr>
      </w:pPr>
    </w:p>
    <w:p w:rsidR="0070743C" w:rsidRPr="0070743C" w:rsidRDefault="0070743C" w:rsidP="0070743C">
      <w:pPr>
        <w:bidi/>
        <w:rPr>
          <w:sz w:val="28"/>
          <w:szCs w:val="28"/>
        </w:rPr>
      </w:pPr>
    </w:p>
    <w:p w:rsidR="0070743C" w:rsidRPr="0070743C" w:rsidRDefault="0070743C" w:rsidP="0070743C">
      <w:pPr>
        <w:bidi/>
        <w:rPr>
          <w:sz w:val="28"/>
          <w:szCs w:val="28"/>
        </w:rPr>
      </w:pPr>
    </w:p>
    <w:p w:rsidR="0070743C" w:rsidRPr="0070743C" w:rsidRDefault="0070743C" w:rsidP="0070743C">
      <w:pPr>
        <w:bidi/>
        <w:rPr>
          <w:sz w:val="28"/>
          <w:szCs w:val="28"/>
        </w:rPr>
      </w:pPr>
    </w:p>
    <w:p w:rsidR="0070743C" w:rsidRPr="0070743C" w:rsidRDefault="0070743C" w:rsidP="0070743C">
      <w:pPr>
        <w:bidi/>
        <w:rPr>
          <w:sz w:val="28"/>
          <w:szCs w:val="28"/>
        </w:rPr>
      </w:pPr>
    </w:p>
    <w:p w:rsidR="008E0F86" w:rsidRDefault="008E0F86" w:rsidP="008E0F86">
      <w:pPr>
        <w:spacing w:before="240"/>
        <w:rPr>
          <w:sz w:val="28"/>
          <w:szCs w:val="28"/>
          <w:rtl/>
        </w:rPr>
      </w:pPr>
    </w:p>
    <w:p w:rsidR="00091DEC" w:rsidRPr="008E0F86" w:rsidRDefault="007556CC" w:rsidP="008E0F86">
      <w:pPr>
        <w:spacing w:before="240"/>
        <w:rPr>
          <w:rFonts w:ascii="Sakkal Majalla" w:hAnsi="Sakkal Majalla" w:cs="Sakkal Majalla"/>
          <w:sz w:val="24"/>
          <w:szCs w:val="24"/>
          <w:rtl/>
          <w:lang w:bidi="ar-DZ"/>
        </w:rPr>
      </w:pPr>
      <w:r w:rsidRPr="007556CC">
        <w:rPr>
          <w:noProof/>
          <w:rtl/>
          <w:lang w:eastAsia="fr-FR"/>
        </w:rPr>
        <w:pict>
          <v:group id="_x0000_s1881" style="position:absolute;margin-left:-.9pt;margin-top:5.8pt;width:564.1pt;height:169.05pt;z-index:251763712" coordorigin="394,12826" coordsize="11282,3381">
            <v:roundrect id="_x0000_s1879" style="position:absolute;left:394;top:12826;width:11282;height:3381" arcsize="853f" o:regroupid="26" fillcolor="white [3212]" strokecolor="black [3213]" strokeweight="1pt">
              <v:stroke dashstyle="1 1" endcap="round"/>
              <v:shadow on="t" type="perspective" color="#7f7f7f [1601]" opacity=".5" offset="1pt" offset2="-1pt"/>
              <v:textbox style="mso-next-textbox:#_x0000_s1879">
                <w:txbxContent>
                  <w:p w:rsidR="001F7B69" w:rsidRPr="00537CBA" w:rsidRDefault="001F7B69" w:rsidP="00965A9E">
                    <w:pPr>
                      <w:pStyle w:val="Paragraphedeliste"/>
                      <w:numPr>
                        <w:ilvl w:val="0"/>
                        <w:numId w:val="1"/>
                      </w:numPr>
                      <w:bidi/>
                      <w:spacing w:after="0" w:line="240" w:lineRule="auto"/>
                      <w:rPr>
                        <w:rFonts w:asciiTheme="majorBidi" w:hAnsiTheme="majorBidi" w:cstheme="majorBidi"/>
                        <w:sz w:val="28"/>
                        <w:szCs w:val="28"/>
                        <w:rtl/>
                        <w:lang w:bidi="ar-DZ"/>
                      </w:rPr>
                    </w:pPr>
                    <w:r w:rsidRPr="00537CBA"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>.</w:t>
                    </w:r>
                  </w:p>
                  <w:p w:rsidR="001F7B69" w:rsidRPr="00091DEC" w:rsidRDefault="001F7B69" w:rsidP="00965A9E">
                    <w:pPr>
                      <w:pStyle w:val="Paragraphedeliste"/>
                      <w:numPr>
                        <w:ilvl w:val="0"/>
                        <w:numId w:val="14"/>
                      </w:numPr>
                      <w:bidi/>
                      <w:spacing w:before="240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lang w:bidi="ar-DZ"/>
                      </w:rPr>
                      <w:t xml:space="preserve"> </w:t>
                    </w:r>
                    <m:oMath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ABCD</m:t>
                      </m:r>
                    </m:oMath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مربع من المستوي حيث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AD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AB</m:t>
                              </m:r>
                            </m:e>
                          </m:acc>
                        </m:e>
                      </m:d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2</m:t>
                          </m:r>
                        </m:den>
                      </m:f>
                    </m:oMath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.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E</m:t>
                      </m:r>
                    </m:oMath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نقطة خارجالمربع</w:t>
                    </w:r>
                    <m:oMath>
                      <m:r>
                        <w:rPr>
                          <w:rFonts w:ascii="Cambria Math" w:eastAsiaTheme="minorEastAsia" w:hAnsi="Sakkal Majalla" w:cs="Sakkal Majalla"/>
                          <w:sz w:val="28"/>
                          <w:szCs w:val="28"/>
                          <w:lang w:bidi="ar-DZ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ABCD</m:t>
                      </m:r>
                    </m:oMath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حيث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ECD</m:t>
                      </m:r>
                    </m:oMath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مثلث متقايس الاضلاع. لتكن  النقطة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F</m:t>
                      </m:r>
                    </m:oMath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داخل المربع  </w:t>
                    </w:r>
                    <m:oMath>
                      <m: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  <w:lang w:bidi="ar-DZ"/>
                        </w:rPr>
                        <m:t>ABCD</m:t>
                      </m:r>
                    </m:oMath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حيث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AFD</m:t>
                      </m:r>
                    </m:oMath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مثلث متقايس الاضلاع .</w:t>
                    </w:r>
                  </w:p>
                  <w:p w:rsidR="001F7B69" w:rsidRPr="00091DEC" w:rsidRDefault="001F7B69" w:rsidP="00965A9E">
                    <w:pPr>
                      <w:pStyle w:val="Paragraphedeliste"/>
                      <w:numPr>
                        <w:ilvl w:val="0"/>
                        <w:numId w:val="13"/>
                      </w:numPr>
                      <w:bidi/>
                      <w:spacing w:before="240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انجز الشكل الموافق ثم اثبت ان المثلث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ABF</m:t>
                      </m:r>
                    </m:oMath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متساوي الساقين.</w:t>
                    </w:r>
                  </w:p>
                  <w:p w:rsidR="001F7B69" w:rsidRPr="00091DEC" w:rsidRDefault="001F7B69" w:rsidP="00965A9E">
                    <w:pPr>
                      <w:pStyle w:val="Paragraphedeliste"/>
                      <w:numPr>
                        <w:ilvl w:val="0"/>
                        <w:numId w:val="13"/>
                      </w:numPr>
                      <w:bidi/>
                      <w:spacing w:before="24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عين قيسا للزاوي</w:t>
                    </w: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الموجهة</w:t>
                    </w: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 xml:space="preserve">: </w:t>
                    </w:r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FB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FA</m:t>
                              </m:r>
                            </m:e>
                          </m:acc>
                        </m:e>
                      </m:d>
                    </m:oMath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.</w:t>
                    </w:r>
                    <m:oMath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DE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DF</m:t>
                              </m:r>
                            </m:e>
                          </m:acc>
                        </m:e>
                      </m:d>
                    </m:oMath>
                    <w:r>
                      <w:rPr>
                        <w:rFonts w:ascii="Sakkal Majalla" w:eastAsiaTheme="minorEastAsi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 xml:space="preserve"> ,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FD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FE</m:t>
                              </m:r>
                            </m:e>
                          </m:acc>
                        </m:e>
                      </m:d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 xml:space="preserve"> </m:t>
                      </m:r>
                    </m:oMath>
                    <w:r>
                      <w:rPr>
                        <w:rFonts w:ascii="Sakkal Majalla" w:eastAsiaTheme="minorEastAsi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 xml:space="preserve"> ,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FB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FE</m:t>
                              </m:r>
                            </m:e>
                          </m:acc>
                        </m:e>
                      </m:d>
                    </m:oMath>
                  </w:p>
                  <w:p w:rsidR="001F7B69" w:rsidRPr="00091DEC" w:rsidRDefault="001F7B69" w:rsidP="00965A9E">
                    <w:pPr>
                      <w:pStyle w:val="Paragraphedeliste"/>
                      <w:numPr>
                        <w:ilvl w:val="0"/>
                        <w:numId w:val="13"/>
                      </w:numPr>
                      <w:bidi/>
                      <w:spacing w:before="240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استنتج ان النقط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E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,</m:t>
                      </m:r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F</m:t>
                      </m:r>
                    </m:oMath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و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B</m:t>
                      </m:r>
                    </m:oMath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على استقامة واحدة.</w:t>
                    </w:r>
                  </w:p>
                  <w:p w:rsidR="001F7B69" w:rsidRPr="00091DEC" w:rsidRDefault="001F7B69" w:rsidP="00965A9E">
                    <w:pPr>
                      <w:pStyle w:val="Paragraphedeliste"/>
                      <w:numPr>
                        <w:ilvl w:val="0"/>
                        <w:numId w:val="14"/>
                      </w:numPr>
                      <w:bidi/>
                      <w:spacing w:before="240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بسط العبارة التالية </w:t>
                    </w:r>
                    <w:r w:rsidRPr="00091DEC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>:</w:t>
                    </w: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m:oMath>
                      <m:r>
                        <w:rPr>
                          <w:rFonts w:ascii="Cambria Math" w:hAnsi="Cambria Math" w:cs="Sakkal Majalla"/>
                          <w:sz w:val="24"/>
                          <w:szCs w:val="24"/>
                          <w:lang w:bidi="ar-DZ"/>
                        </w:rPr>
                        <m:t>A</m:t>
                      </m:r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DZ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DZ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DZ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DZ"/>
                                </w:rPr>
                                <m:t>π</m:t>
                              </m:r>
                              <m:r>
                                <w:rPr>
                                  <w:rFonts w:ascii="Sakkal Majalla" w:hAnsi="Sakkal Majalla" w:cs="Sakkal Majalla"/>
                                  <w:sz w:val="24"/>
                                  <w:szCs w:val="24"/>
                                  <w:lang w:bidi="ar-DZ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DZ"/>
                                </w:rPr>
                                <m:t>x</m:t>
                              </m:r>
                            </m:e>
                          </m:d>
                          <m:ctrlPr>
                            <w:rPr>
                              <w:rFonts w:ascii="Cambria Math" w:hAnsi="Sakkal Majalla" w:cs="Sakkal Majalla"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e>
                      </m:func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DZ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DZ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DZ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Sakkal Majalla" w:cs="Sakkal Majalla"/>
                                  <w:sz w:val="24"/>
                                  <w:szCs w:val="24"/>
                                  <w:lang w:bidi="ar-DZ"/>
                                </w:rPr>
                                <m:t>6</m:t>
                              </m:r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DZ"/>
                                </w:rPr>
                                <m:t>π</m:t>
                              </m:r>
                              <m:r>
                                <w:rPr>
                                  <w:rFonts w:ascii="Sakkal Majalla" w:hAnsi="Sakkal Majalla" w:cs="Sakkal Majalla"/>
                                  <w:sz w:val="24"/>
                                  <w:szCs w:val="24"/>
                                  <w:lang w:bidi="ar-DZ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DZ"/>
                                </w:rPr>
                                <m:t>x</m:t>
                              </m:r>
                            </m:e>
                          </m:d>
                          <m:ctrlPr>
                            <w:rPr>
                              <w:rFonts w:ascii="Cambria Math" w:hAnsi="Sakkal Majalla" w:cs="Sakkal Majalla"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e>
                      </m:func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DZ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DZ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DZ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Sakkal Majalla"/>
                                  <w:sz w:val="24"/>
                                  <w:szCs w:val="24"/>
                                  <w:lang w:bidi="ar-DZ"/>
                                </w:rPr>
                                <m:t>x</m:t>
                              </m:r>
                              <m:r>
                                <w:rPr>
                                  <w:rFonts w:ascii="Sakkal Majalla" w:hAnsi="Sakkal Majalla" w:cs="Sakkal Majalla"/>
                                  <w:sz w:val="24"/>
                                  <w:szCs w:val="24"/>
                                  <w:lang w:bidi="ar-DZ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Sakkal Majalla" w:cs="Sakkal Majalla"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Sakkal Majalla" w:cs="Sakkal Majalla"/>
                                      <w:sz w:val="24"/>
                                      <w:szCs w:val="24"/>
                                      <w:lang w:bidi="ar-DZ"/>
                                    </w:rPr>
                                    <m:t>2017</m:t>
                                  </m:r>
                                  <m:r>
                                    <w:rPr>
                                      <w:rFonts w:ascii="Cambria Math" w:hAnsi="Cambria Math" w:cs="Sakkal Majalla"/>
                                      <w:sz w:val="24"/>
                                      <w:szCs w:val="24"/>
                                      <w:lang w:bidi="ar-DZ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Sakkal Majalla" w:cs="Sakkal Majalla"/>
                                      <w:sz w:val="24"/>
                                      <w:szCs w:val="24"/>
                                      <w:lang w:bidi="ar-DZ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  <m:ctrlPr>
                            <w:rPr>
                              <w:rFonts w:ascii="Cambria Math" w:hAnsi="Sakkal Majalla" w:cs="Sakkal Majalla"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e>
                      </m:func>
                      <m:r>
                        <w:rPr>
                          <w:rFonts w:ascii="Sakkal Majalla" w:hAnsi="Sakkal Majalla" w:cs="Sakkal Majalla"/>
                          <w:sz w:val="24"/>
                          <w:szCs w:val="24"/>
                          <w:lang w:bidi="ar-DZ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DZ"/>
                        </w:rPr>
                        <m:t>si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Sakkal Majalla"/>
                          <w:sz w:val="24"/>
                          <w:szCs w:val="24"/>
                          <w:lang w:bidi="ar-DZ"/>
                        </w:rPr>
                        <m:t>⁡</m:t>
                      </m:r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DZ"/>
                        </w:rPr>
                        <m:t>(</m:t>
                      </m:r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DZ"/>
                        </w:rPr>
                        <m:t>-</m:t>
                      </m:r>
                      <m:r>
                        <w:rPr>
                          <w:rFonts w:ascii="Cambria Math" w:hAnsi="Cambria Math" w:cs="Sakkal Majalla"/>
                          <w:sz w:val="24"/>
                          <w:szCs w:val="24"/>
                          <w:lang w:bidi="ar-DZ"/>
                        </w:rPr>
                        <m:t>x</m:t>
                      </m:r>
                      <m:r>
                        <w:rPr>
                          <w:rFonts w:ascii="Sakkal Majalla" w:hAnsi="Sakkal Majalla" w:cs="Sakkal Majalla"/>
                          <w:sz w:val="24"/>
                          <w:szCs w:val="24"/>
                          <w:lang w:bidi="ar-DZ"/>
                        </w:rPr>
                        <m:t>-</m:t>
                      </m:r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DZ"/>
                        </w:rPr>
                        <m:t xml:space="preserve"> </m:t>
                      </m:r>
                      <m:f>
                        <m:fPr>
                          <m:ctrlPr>
                            <w:rPr>
                              <w:rFonts w:ascii="Cambria Math" w:hAnsi="Sakkal Majalla" w:cs="Sakkal Majalla"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Sakkal Majalla"/>
                              <w:sz w:val="24"/>
                              <w:szCs w:val="24"/>
                              <w:lang w:bidi="ar-DZ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Sakkal Majalla" w:cs="Sakkal Majalla"/>
                              <w:sz w:val="24"/>
                              <w:szCs w:val="24"/>
                              <w:lang w:bidi="ar-DZ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Sakkal Majalla" w:cs="Sakkal Majalla"/>
                          <w:sz w:val="24"/>
                          <w:szCs w:val="24"/>
                          <w:lang w:bidi="ar-DZ"/>
                        </w:rPr>
                        <m:t>)</m:t>
                      </m:r>
                    </m:oMath>
                  </w:p>
                  <w:p w:rsidR="001F7B69" w:rsidRPr="008E0F86" w:rsidRDefault="001F7B69" w:rsidP="008E0F86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</w:p>
                  <w:p w:rsidR="001F7B69" w:rsidRPr="00B16840" w:rsidRDefault="001F7B69" w:rsidP="005553C3">
                    <w:pPr>
                      <w:bidi/>
                      <w:spacing w:after="0" w:line="240" w:lineRule="auto"/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</w:pPr>
                  </w:p>
                </w:txbxContent>
              </v:textbox>
            </v:roundrect>
            <v:shape id="_x0000_s1880" type="#_x0000_t65" style="position:absolute;left:10080;top:12826;width:1596;height:459" o:regroupid="26" fillcolor="white [3212]" strokecolor="black [3213]" strokeweight="1pt">
              <v:shadow on="t" type="perspective" color="#7f7f7f [1601]" opacity=".5" offset="1pt" offset2="-1pt"/>
              <v:textbox style="mso-next-textbox:#_x0000_s1880">
                <w:txbxContent>
                  <w:p w:rsidR="001F7B69" w:rsidRPr="005D2593" w:rsidRDefault="001F7B69" w:rsidP="00C7750B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08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</w:p>
    <w:p w:rsidR="0070743C" w:rsidRPr="0070743C" w:rsidRDefault="0070743C" w:rsidP="0070743C">
      <w:pPr>
        <w:bidi/>
        <w:rPr>
          <w:sz w:val="28"/>
          <w:szCs w:val="28"/>
        </w:rPr>
      </w:pPr>
    </w:p>
    <w:p w:rsidR="0070743C" w:rsidRPr="0070743C" w:rsidRDefault="0070743C" w:rsidP="0070743C">
      <w:pPr>
        <w:bidi/>
        <w:rPr>
          <w:sz w:val="28"/>
          <w:szCs w:val="28"/>
        </w:rPr>
      </w:pPr>
    </w:p>
    <w:p w:rsidR="0070743C" w:rsidRDefault="0070743C" w:rsidP="0070743C">
      <w:pPr>
        <w:bidi/>
        <w:rPr>
          <w:sz w:val="28"/>
          <w:szCs w:val="28"/>
        </w:rPr>
      </w:pPr>
    </w:p>
    <w:p w:rsidR="00C548A1" w:rsidRDefault="00C548A1" w:rsidP="0070743C">
      <w:pPr>
        <w:bidi/>
        <w:rPr>
          <w:sz w:val="28"/>
          <w:szCs w:val="28"/>
        </w:rPr>
      </w:pPr>
    </w:p>
    <w:p w:rsidR="00C548A1" w:rsidRPr="00C548A1" w:rsidRDefault="00C548A1" w:rsidP="00C548A1">
      <w:pPr>
        <w:bidi/>
        <w:rPr>
          <w:sz w:val="28"/>
          <w:szCs w:val="28"/>
        </w:rPr>
      </w:pPr>
    </w:p>
    <w:p w:rsidR="00C548A1" w:rsidRPr="00C548A1" w:rsidRDefault="007556CC" w:rsidP="00C548A1">
      <w:pPr>
        <w:bidi/>
        <w:rPr>
          <w:sz w:val="28"/>
          <w:szCs w:val="28"/>
        </w:rPr>
      </w:pPr>
      <w:r>
        <w:rPr>
          <w:noProof/>
          <w:sz w:val="28"/>
          <w:szCs w:val="28"/>
          <w:lang w:eastAsia="fr-FR"/>
        </w:rPr>
        <w:lastRenderedPageBreak/>
        <w:pict>
          <v:group id="_x0000_s1882" style="position:absolute;left:0;text-align:left;margin-left:1.85pt;margin-top:1.7pt;width:564.1pt;height:338.95pt;z-index:251760640" coordorigin="321,318" coordsize="11282,6779">
            <v:roundrect id="_x0000_s1378" style="position:absolute;left:321;top:318;width:11282;height:6779" arcsize="853f" o:regroupid="25" fillcolor="white [3212]" strokecolor="black [3213]" strokeweight="1pt">
              <v:stroke dashstyle="1 1" endcap="round"/>
              <v:shadow on="t" type="perspective" color="#7f7f7f [1601]" opacity=".5" offset="1pt" offset2="-1pt"/>
              <v:textbox>
                <w:txbxContent>
                  <w:p w:rsidR="001F7B69" w:rsidRDefault="001F7B69" w:rsidP="004768EF">
                    <w:pPr>
                      <w:bidi/>
                      <w:spacing w:after="0" w:line="240" w:lineRule="auto"/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  <w:t xml:space="preserve">             </w:t>
                    </w:r>
                    <w:r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          </w:t>
                    </w:r>
                    <w:r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  <w:t xml:space="preserve">    </w:t>
                    </w:r>
                    <w:r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الجزء الأول </w:t>
                    </w:r>
                    <w:r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  <w:t xml:space="preserve">                 </w:t>
                    </w:r>
                  </w:p>
                  <w:p w:rsidR="001F7B69" w:rsidRPr="004768EF" w:rsidRDefault="001F7B69" w:rsidP="009E282A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</w:pPr>
                    <w:r w:rsidRPr="004768EF">
                      <w:rPr>
                        <w:rFonts w:ascii="Sakkal Majalla" w:hAnsi="Sakkal Majalla" w:cs="Sakkal Majalla"/>
                        <w:position w:val="-6"/>
                        <w:sz w:val="24"/>
                        <w:szCs w:val="24"/>
                      </w:rPr>
                      <w:object w:dxaOrig="560" w:dyaOrig="279">
                        <v:shape id="_x0000_i1105" type="#_x0000_t75" style="width:27.95pt;height:13.75pt" o:ole="">
                          <v:imagedata r:id="rId131" o:title=""/>
                        </v:shape>
                        <o:OLEObject Type="Embed" ProgID="Equation.DSMT4" ShapeID="_x0000_i1105" DrawAspect="Content" ObjectID="_1643817235" r:id="rId132"/>
                      </w:object>
                    </w:r>
                    <w:r w:rsidRPr="004768EF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 xml:space="preserve">مثلث متقايس الأضلاع مباشر . </w:t>
                    </w:r>
                    <w:r w:rsidRPr="004768EF">
                      <w:rPr>
                        <w:rFonts w:ascii="Sakkal Majalla" w:hAnsi="Sakkal Majalla" w:cs="Sakkal Majalla"/>
                        <w:position w:val="-6"/>
                        <w:sz w:val="24"/>
                        <w:szCs w:val="24"/>
                      </w:rPr>
                      <w:object w:dxaOrig="499" w:dyaOrig="279">
                        <v:shape id="_x0000_i1106" type="#_x0000_t75" style="width:24.75pt;height:13.75pt" o:ole="">
                          <v:imagedata r:id="rId133" o:title=""/>
                        </v:shape>
                        <o:OLEObject Type="Embed" ProgID="Equation.DSMT4" ShapeID="_x0000_i1106" DrawAspect="Content" ObjectID="_1643817236" r:id="rId134"/>
                      </w:object>
                    </w:r>
                    <w:r w:rsidRPr="004768EF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 xml:space="preserve">مثلث مباشر قائم في </w:t>
                    </w:r>
                    <w:r w:rsidRPr="004768EF">
                      <w:rPr>
                        <w:rFonts w:ascii="Sakkal Majalla" w:hAnsi="Sakkal Majalla" w:cs="Sakkal Majalla"/>
                        <w:position w:val="-4"/>
                        <w:sz w:val="24"/>
                        <w:szCs w:val="24"/>
                      </w:rPr>
                      <w:object w:dxaOrig="240" w:dyaOrig="260">
                        <v:shape id="_x0000_i1107" type="#_x0000_t75" style="width:11.9pt;height:12.85pt" o:ole="">
                          <v:imagedata r:id="rId135" o:title=""/>
                        </v:shape>
                        <o:OLEObject Type="Embed" ProgID="Equation.DSMT4" ShapeID="_x0000_i1107" DrawAspect="Content" ObjectID="_1643817237" r:id="rId136"/>
                      </w:object>
                    </w:r>
                    <w:r w:rsidRPr="004768EF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 xml:space="preserve">متقايس الضلعين. </w:t>
                    </w:r>
                    <w:r w:rsidRPr="004768EF">
                      <w:rPr>
                        <w:rFonts w:ascii="Sakkal Majalla" w:hAnsi="Sakkal Majalla" w:cs="Sakkal Majalla"/>
                        <w:position w:val="-6"/>
                        <w:sz w:val="24"/>
                        <w:szCs w:val="24"/>
                      </w:rPr>
                      <w:object w:dxaOrig="540" w:dyaOrig="279">
                        <v:shape id="_x0000_i1108" type="#_x0000_t75" style="width:27.05pt;height:13.75pt" o:ole="">
                          <v:imagedata r:id="rId137" o:title=""/>
                        </v:shape>
                        <o:OLEObject Type="Embed" ProgID="Equation.DSMT4" ShapeID="_x0000_i1108" DrawAspect="Content" ObjectID="_1643817238" r:id="rId138"/>
                      </w:object>
                    </w:r>
                    <w:r w:rsidRPr="004768EF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 xml:space="preserve">مثلث مباشر قائم في </w:t>
                    </w:r>
                    <w:r w:rsidRPr="004768EF">
                      <w:rPr>
                        <w:rFonts w:ascii="Sakkal Majalla" w:hAnsi="Sakkal Majalla" w:cs="Sakkal Majalla"/>
                        <w:position w:val="-6"/>
                        <w:sz w:val="24"/>
                        <w:szCs w:val="24"/>
                      </w:rPr>
                      <w:object w:dxaOrig="240" w:dyaOrig="279">
                        <v:shape id="_x0000_i1109" type="#_x0000_t75" style="width:11.9pt;height:13.75pt" o:ole="">
                          <v:imagedata r:id="rId139" o:title=""/>
                        </v:shape>
                        <o:OLEObject Type="Embed" ProgID="Equation.DSMT4" ShapeID="_x0000_i1109" DrawAspect="Content" ObjectID="_1643817239" r:id="rId140"/>
                      </w:object>
                    </w:r>
                    <w:r w:rsidRPr="004768EF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>متقايس الضلعين.</w:t>
                    </w:r>
                  </w:p>
                  <w:p w:rsidR="001F7B69" w:rsidRPr="004768EF" w:rsidRDefault="001F7B69" w:rsidP="00965A9E">
                    <w:pPr>
                      <w:pStyle w:val="Paragraphedeliste"/>
                      <w:numPr>
                        <w:ilvl w:val="0"/>
                        <w:numId w:val="10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</w:rPr>
                    </w:pPr>
                    <w:r w:rsidRPr="004768EF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>أوجد قيسا لكل زاوية موجهة من الزوايا الموجهة التالية :</w:t>
                    </w:r>
                    <w:r w:rsidRPr="004768EF">
                      <w:rPr>
                        <w:rFonts w:ascii="Sakkal Majalla" w:hAnsi="Sakkal Majalla" w:cs="Sakkal Majalla"/>
                        <w:position w:val="-18"/>
                        <w:sz w:val="24"/>
                        <w:szCs w:val="24"/>
                      </w:rPr>
                      <w:object w:dxaOrig="999" w:dyaOrig="480">
                        <v:shape id="_x0000_i1110" type="#_x0000_t75" style="width:50pt;height:24.75pt" o:ole="">
                          <v:imagedata r:id="rId141" o:title=""/>
                        </v:shape>
                        <o:OLEObject Type="Embed" ProgID="Equation.DSMT4" ShapeID="_x0000_i1110" DrawAspect="Content" ObjectID="_1643817240" r:id="rId142"/>
                      </w:object>
                    </w:r>
                    <w:r w:rsidRPr="004768EF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>,</w:t>
                    </w:r>
                    <w:r w:rsidRPr="004768EF">
                      <w:rPr>
                        <w:rFonts w:ascii="Sakkal Majalla" w:hAnsi="Sakkal Majalla" w:cs="Sakkal Majalla"/>
                        <w:position w:val="-18"/>
                        <w:sz w:val="24"/>
                        <w:szCs w:val="24"/>
                      </w:rPr>
                      <w:object w:dxaOrig="900" w:dyaOrig="480">
                        <v:shape id="_x0000_i1111" type="#_x0000_t75" style="width:44.95pt;height:24.75pt" o:ole="">
                          <v:imagedata r:id="rId143" o:title=""/>
                        </v:shape>
                        <o:OLEObject Type="Embed" ProgID="Equation.DSMT4" ShapeID="_x0000_i1111" DrawAspect="Content" ObjectID="_1643817241" r:id="rId144"/>
                      </w:object>
                    </w:r>
                    <w:r w:rsidRPr="004768EF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 xml:space="preserve">, </w:t>
                    </w:r>
                    <w:r w:rsidRPr="004768EF">
                      <w:rPr>
                        <w:rFonts w:ascii="Sakkal Majalla" w:hAnsi="Sakkal Majalla" w:cs="Sakkal Majalla"/>
                        <w:position w:val="-18"/>
                        <w:sz w:val="24"/>
                        <w:szCs w:val="24"/>
                      </w:rPr>
                      <w:object w:dxaOrig="960" w:dyaOrig="480">
                        <v:shape id="_x0000_i1112" type="#_x0000_t75" style="width:47.7pt;height:24.75pt" o:ole="">
                          <v:imagedata r:id="rId145" o:title=""/>
                        </v:shape>
                        <o:OLEObject Type="Embed" ProgID="Equation.DSMT4" ShapeID="_x0000_i1112" DrawAspect="Content" ObjectID="_1643817242" r:id="rId146"/>
                      </w:object>
                    </w:r>
                    <w:r w:rsidRPr="004768EF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>,</w:t>
                    </w:r>
                    <w:r w:rsidRPr="004768EF">
                      <w:rPr>
                        <w:rFonts w:ascii="Sakkal Majalla" w:hAnsi="Sakkal Majalla" w:cs="Sakkal Majalla"/>
                        <w:position w:val="-18"/>
                        <w:sz w:val="24"/>
                        <w:szCs w:val="24"/>
                      </w:rPr>
                      <w:object w:dxaOrig="900" w:dyaOrig="480">
                        <v:shape id="_x0000_i1113" type="#_x0000_t75" style="width:44.95pt;height:24.75pt" o:ole="">
                          <v:imagedata r:id="rId147" o:title=""/>
                        </v:shape>
                        <o:OLEObject Type="Embed" ProgID="Equation.DSMT4" ShapeID="_x0000_i1113" DrawAspect="Content" ObjectID="_1643817243" r:id="rId148"/>
                      </w:object>
                    </w:r>
                    <w:r w:rsidRPr="004768EF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>,</w:t>
                    </w:r>
                  </w:p>
                  <w:p w:rsidR="001F7B69" w:rsidRPr="009E282A" w:rsidRDefault="001F7B69" w:rsidP="00965A9E">
                    <w:pPr>
                      <w:pStyle w:val="Paragraphedeliste"/>
                      <w:numPr>
                        <w:ilvl w:val="0"/>
                        <w:numId w:val="10"/>
                      </w:numPr>
                      <w:bidi/>
                      <w:spacing w:after="0" w:line="240" w:lineRule="auto"/>
                      <w:rPr>
                        <w:rFonts w:ascii="Segoe UI" w:hAnsi="Segoe UI" w:cs="Segoe UI"/>
                        <w:sz w:val="24"/>
                        <w:szCs w:val="24"/>
                      </w:rPr>
                    </w:pPr>
                    <w:r w:rsidRPr="004768EF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 xml:space="preserve">بين أن النقط </w:t>
                    </w:r>
                    <w:r w:rsidRPr="004768EF">
                      <w:rPr>
                        <w:rFonts w:ascii="Sakkal Majalla" w:hAnsi="Sakkal Majalla" w:cs="Sakkal Majalla"/>
                        <w:position w:val="-10"/>
                        <w:sz w:val="24"/>
                        <w:szCs w:val="24"/>
                      </w:rPr>
                      <w:object w:dxaOrig="680" w:dyaOrig="320">
                        <v:shape id="_x0000_i1114" type="#_x0000_t75" style="width:33.95pt;height:16.05pt" o:ole="">
                          <v:imagedata r:id="rId149" o:title=""/>
                        </v:shape>
                        <o:OLEObject Type="Embed" ProgID="Equation.DSMT4" ShapeID="_x0000_i1114" DrawAspect="Content" ObjectID="_1643817244" r:id="rId150"/>
                      </w:object>
                    </w:r>
                    <w:r w:rsidRPr="004768EF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 xml:space="preserve"> في استقامية .</w:t>
                    </w:r>
                  </w:p>
                  <w:p w:rsidR="001F7B69" w:rsidRDefault="001F7B69" w:rsidP="001C4C4E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</w:pP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</w:rPr>
                      <w:t xml:space="preserve">الجزء الثاني : </w:t>
                    </w:r>
                  </w:p>
                  <w:p w:rsidR="001F7B69" w:rsidRPr="001C4C4E" w:rsidRDefault="001F7B69" w:rsidP="00A135F6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المستوي الموجه منسوب إلى المعلم المتعامد المتجانس </w:t>
                    </w:r>
                    <w:r w:rsidRPr="001C4C4E">
                      <w:rPr>
                        <w:rFonts w:ascii="Sakkal Majalla" w:hAnsi="Sakkal Majalla" w:cs="Sakkal Majalla"/>
                        <w:position w:val="-18"/>
                        <w:sz w:val="28"/>
                        <w:szCs w:val="28"/>
                      </w:rPr>
                      <w:object w:dxaOrig="800" w:dyaOrig="480">
                        <v:shape id="_x0000_i1115" type="#_x0000_t75" style="width:39.9pt;height:24.75pt" o:ole="">
                          <v:imagedata r:id="rId151" o:title=""/>
                        </v:shape>
                        <o:OLEObject Type="Embed" ProgID="Equation.DSMT4" ShapeID="_x0000_i1115" DrawAspect="Content" ObjectID="_1643817245" r:id="rId152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.</w:t>
                    </w:r>
                  </w:p>
                  <w:p w:rsidR="001F7B69" w:rsidRPr="001C4C4E" w:rsidRDefault="001F7B69" w:rsidP="001C4C4E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</w:pPr>
                    <w:r w:rsidRPr="001C4C4E">
                      <w:rPr>
                        <w:rFonts w:ascii="Sakkal Majalla" w:hAnsi="Sakkal Majalla" w:cs="Sakkal Majalla"/>
                        <w:position w:val="-4"/>
                        <w:sz w:val="28"/>
                        <w:szCs w:val="28"/>
                      </w:rPr>
                      <w:object w:dxaOrig="240" w:dyaOrig="260">
                        <v:shape id="_x0000_i1116" type="#_x0000_t75" style="width:11.9pt;height:12.85pt" o:ole="">
                          <v:imagedata r:id="rId153" o:title=""/>
                        </v:shape>
                        <o:OLEObject Type="Embed" ProgID="Equation.DSMT4" ShapeID="_x0000_i1116" DrawAspect="Content" ObjectID="_1643817246" r:id="rId154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و </w:t>
                    </w:r>
                    <w:r w:rsidRPr="001C4C4E">
                      <w:rPr>
                        <w:rFonts w:ascii="Sakkal Majalla" w:hAnsi="Sakkal Majalla" w:cs="Sakkal Majalla"/>
                        <w:position w:val="-4"/>
                        <w:sz w:val="28"/>
                        <w:szCs w:val="28"/>
                      </w:rPr>
                      <w:object w:dxaOrig="240" w:dyaOrig="260">
                        <v:shape id="_x0000_i1117" type="#_x0000_t75" style="width:11.9pt;height:12.85pt" o:ole="">
                          <v:imagedata r:id="rId155" o:title=""/>
                        </v:shape>
                        <o:OLEObject Type="Embed" ProgID="Equation.DSMT4" ShapeID="_x0000_i1117" DrawAspect="Content" ObjectID="_1643817247" r:id="rId156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نقطتان من المستوي حيث الإحداثيات الديكارتية لـ </w:t>
                    </w:r>
                    <w:r w:rsidRPr="001C4C4E">
                      <w:rPr>
                        <w:rFonts w:ascii="Sakkal Majalla" w:hAnsi="Sakkal Majalla" w:cs="Sakkal Majalla"/>
                        <w:position w:val="-4"/>
                        <w:sz w:val="28"/>
                        <w:szCs w:val="28"/>
                      </w:rPr>
                      <w:object w:dxaOrig="240" w:dyaOrig="260">
                        <v:shape id="_x0000_i1118" type="#_x0000_t75" style="width:11.9pt;height:12.85pt" o:ole="">
                          <v:imagedata r:id="rId157" o:title=""/>
                        </v:shape>
                        <o:OLEObject Type="Embed" ProgID="Equation.DSMT4" ShapeID="_x0000_i1118" DrawAspect="Content" ObjectID="_1643817248" r:id="rId158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بالنسبة للمعلم  </w:t>
                    </w:r>
                    <w:r w:rsidRPr="001C4C4E">
                      <w:rPr>
                        <w:rFonts w:ascii="Sakkal Majalla" w:hAnsi="Sakkal Majalla" w:cs="Sakkal Majalla"/>
                        <w:position w:val="-18"/>
                        <w:sz w:val="28"/>
                        <w:szCs w:val="28"/>
                      </w:rPr>
                      <w:object w:dxaOrig="800" w:dyaOrig="480">
                        <v:shape id="_x0000_i1119" type="#_x0000_t75" style="width:39.9pt;height:24.75pt" o:ole="">
                          <v:imagedata r:id="rId151" o:title=""/>
                        </v:shape>
                        <o:OLEObject Type="Embed" ProgID="Equation.DSMT4" ShapeID="_x0000_i1119" DrawAspect="Content" ObjectID="_1643817249" r:id="rId159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هي </w:t>
                    </w:r>
                    <w:r w:rsidRPr="001C4C4E">
                      <w:rPr>
                        <w:rFonts w:ascii="Sakkal Majalla" w:hAnsi="Sakkal Majalla" w:cs="Sakkal Majalla"/>
                        <w:position w:val="-18"/>
                        <w:sz w:val="28"/>
                        <w:szCs w:val="28"/>
                      </w:rPr>
                      <w:object w:dxaOrig="900" w:dyaOrig="480">
                        <v:shape id="_x0000_i1120" type="#_x0000_t75" style="width:44.95pt;height:24.75pt" o:ole="">
                          <v:imagedata r:id="rId160" o:title=""/>
                        </v:shape>
                        <o:OLEObject Type="Embed" ProgID="Equation.DSMT4" ShapeID="_x0000_i1120" DrawAspect="Content" ObjectID="_1643817250" r:id="rId161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و إ</w:t>
                    </w:r>
                    <w:r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حداثيات القطب</w: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ية لـ </w:t>
                    </w:r>
                    <w:r w:rsidRPr="001C4C4E">
                      <w:rPr>
                        <w:rFonts w:ascii="Sakkal Majalla" w:hAnsi="Sakkal Majalla" w:cs="Sakkal Majalla"/>
                        <w:position w:val="-4"/>
                        <w:sz w:val="28"/>
                        <w:szCs w:val="28"/>
                      </w:rPr>
                      <w:object w:dxaOrig="240" w:dyaOrig="260">
                        <v:shape id="_x0000_i1121" type="#_x0000_t75" style="width:11.9pt;height:12.85pt" o:ole="">
                          <v:imagedata r:id="rId162" o:title=""/>
                        </v:shape>
                        <o:OLEObject Type="Embed" ProgID="Equation.DSMT4" ShapeID="_x0000_i1121" DrawAspect="Content" ObjectID="_1643817251" r:id="rId163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بالنسبة للمعلم القطبي</w:t>
                    </w:r>
                    <w:r w:rsidRPr="001C4C4E">
                      <w:rPr>
                        <w:rFonts w:ascii="Sakkal Majalla" w:hAnsi="Sakkal Majalla" w:cs="Sakkal Majalla"/>
                        <w:position w:val="-18"/>
                        <w:sz w:val="28"/>
                        <w:szCs w:val="28"/>
                      </w:rPr>
                      <w:object w:dxaOrig="580" w:dyaOrig="480">
                        <v:shape id="_x0000_i1122" type="#_x0000_t75" style="width:28.9pt;height:24.75pt" o:ole="">
                          <v:imagedata r:id="rId164" o:title=""/>
                        </v:shape>
                        <o:OLEObject Type="Embed" ProgID="Equation.DSMT4" ShapeID="_x0000_i1122" DrawAspect="Content" ObjectID="_1643817252" r:id="rId165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هي</w:t>
                    </w:r>
                    <w:r w:rsidRPr="001C4C4E">
                      <w:rPr>
                        <w:rFonts w:ascii="Sakkal Majalla" w:hAnsi="Sakkal Majalla" w:cs="Sakkal Majalla"/>
                        <w:position w:val="-28"/>
                        <w:sz w:val="28"/>
                        <w:szCs w:val="28"/>
                      </w:rPr>
                      <w:object w:dxaOrig="1020" w:dyaOrig="680">
                        <v:shape id="_x0000_i1123" type="#_x0000_t75" style="width:50.9pt;height:33.95pt" o:ole="">
                          <v:imagedata r:id="rId166" o:title=""/>
                        </v:shape>
                        <o:OLEObject Type="Embed" ProgID="Equation.DSMT4" ShapeID="_x0000_i1123" DrawAspect="Content" ObjectID="_1643817253" r:id="rId167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.</w:t>
                    </w:r>
                  </w:p>
                  <w:p w:rsidR="001F7B69" w:rsidRPr="001C4C4E" w:rsidRDefault="001F7B69" w:rsidP="00965A9E">
                    <w:pPr>
                      <w:pStyle w:val="Paragraphedeliste"/>
                      <w:numPr>
                        <w:ilvl w:val="0"/>
                        <w:numId w:val="11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أوجد إحداثيات</w: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قطب</w: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ية</w: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</w:rPr>
                      <w:t xml:space="preserve"> </w: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لـ</w:t>
                    </w:r>
                    <w:r w:rsidRPr="001C4C4E">
                      <w:rPr>
                        <w:rFonts w:ascii="Sakkal Majalla" w:hAnsi="Sakkal Majalla" w:cs="Sakkal Majalla"/>
                        <w:position w:val="-4"/>
                        <w:sz w:val="28"/>
                        <w:szCs w:val="28"/>
                      </w:rPr>
                      <w:object w:dxaOrig="240" w:dyaOrig="260">
                        <v:shape id="_x0000_i1124" type="#_x0000_t75" style="width:11.9pt;height:12.85pt" o:ole="">
                          <v:imagedata r:id="rId168" o:title=""/>
                        </v:shape>
                        <o:OLEObject Type="Embed" ProgID="Equation.DSMT4" ShapeID="_x0000_i1124" DrawAspect="Content" ObjectID="_1643817254" r:id="rId169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بالنسبة</w: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</w:rPr>
                      <w:t xml:space="preserve"> </w: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للمعلم</w: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</w:rPr>
                      <w:t xml:space="preserve"> </w: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القطبي</w:t>
                    </w:r>
                    <w:r w:rsidRPr="001C4C4E">
                      <w:rPr>
                        <w:rFonts w:ascii="Sakkal Majalla" w:hAnsi="Sakkal Majalla" w:cs="Sakkal Majalla"/>
                        <w:position w:val="-18"/>
                        <w:sz w:val="28"/>
                        <w:szCs w:val="28"/>
                      </w:rPr>
                      <w:object w:dxaOrig="580" w:dyaOrig="480">
                        <v:shape id="_x0000_i1125" type="#_x0000_t75" style="width:28.9pt;height:24.75pt" o:ole="">
                          <v:imagedata r:id="rId164" o:title=""/>
                        </v:shape>
                        <o:OLEObject Type="Embed" ProgID="Equation.DSMT4" ShapeID="_x0000_i1125" DrawAspect="Content" ObjectID="_1643817255" r:id="rId170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  .</w:t>
                    </w:r>
                  </w:p>
                  <w:p w:rsidR="001F7B69" w:rsidRPr="001C4C4E" w:rsidRDefault="001F7B69" w:rsidP="00965A9E">
                    <w:pPr>
                      <w:pStyle w:val="Paragraphedeliste"/>
                      <w:numPr>
                        <w:ilvl w:val="0"/>
                        <w:numId w:val="11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أ وجد لإحداثيات الديكارتية لـ </w:t>
                    </w:r>
                    <w:r w:rsidRPr="001C4C4E">
                      <w:rPr>
                        <w:rFonts w:ascii="Sakkal Majalla" w:hAnsi="Sakkal Majalla" w:cs="Sakkal Majalla"/>
                        <w:position w:val="-4"/>
                        <w:sz w:val="28"/>
                        <w:szCs w:val="28"/>
                      </w:rPr>
                      <w:object w:dxaOrig="240" w:dyaOrig="260">
                        <v:shape id="_x0000_i1126" type="#_x0000_t75" style="width:11.9pt;height:12.85pt" o:ole="">
                          <v:imagedata r:id="rId171" o:title=""/>
                        </v:shape>
                        <o:OLEObject Type="Embed" ProgID="Equation.DSMT4" ShapeID="_x0000_i1126" DrawAspect="Content" ObjectID="_1643817256" r:id="rId172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 بالنسبة للمعلم  </w:t>
                    </w:r>
                    <w:r w:rsidRPr="001C4C4E">
                      <w:rPr>
                        <w:rFonts w:ascii="Sakkal Majalla" w:hAnsi="Sakkal Majalla" w:cs="Sakkal Majalla"/>
                        <w:position w:val="-18"/>
                        <w:sz w:val="28"/>
                        <w:szCs w:val="28"/>
                      </w:rPr>
                      <w:object w:dxaOrig="800" w:dyaOrig="480">
                        <v:shape id="_x0000_i1127" type="#_x0000_t75" style="width:39.9pt;height:24.75pt" o:ole="">
                          <v:imagedata r:id="rId151" o:title=""/>
                        </v:shape>
                        <o:OLEObject Type="Embed" ProgID="Equation.DSMT4" ShapeID="_x0000_i1127" DrawAspect="Content" ObjectID="_1643817257" r:id="rId173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.</w:t>
                    </w:r>
                  </w:p>
                  <w:p w:rsidR="001F7B69" w:rsidRPr="001C4C4E" w:rsidRDefault="001F7B69" w:rsidP="00965A9E">
                    <w:pPr>
                      <w:pStyle w:val="Paragraphedeliste"/>
                      <w:numPr>
                        <w:ilvl w:val="0"/>
                        <w:numId w:val="11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1C4C4E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</w:rPr>
                      <w:object w:dxaOrig="240" w:dyaOrig="279">
                        <v:shape id="_x0000_i1128" type="#_x0000_t75" style="width:11.9pt;height:13.75pt" o:ole="">
                          <v:imagedata r:id="rId174" o:title=""/>
                        </v:shape>
                        <o:OLEObject Type="Embed" ProgID="Equation.DSMT4" ShapeID="_x0000_i1128" DrawAspect="Content" ObjectID="_1643817258" r:id="rId175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نقطة من المستوي حيث </w:t>
                    </w:r>
                    <w:r w:rsidRPr="001C4C4E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</w:rPr>
                      <w:object w:dxaOrig="700" w:dyaOrig="279">
                        <v:shape id="_x0000_i1129" type="#_x0000_t75" style="width:34.85pt;height:13.75pt" o:ole="">
                          <v:imagedata r:id="rId176" o:title=""/>
                        </v:shape>
                        <o:OLEObject Type="Embed" ProgID="Equation.DSMT4" ShapeID="_x0000_i1129" DrawAspect="Content" ObjectID="_1643817259" r:id="rId177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مربع .</w:t>
                    </w:r>
                  </w:p>
                  <w:p w:rsidR="001F7B69" w:rsidRPr="001C4C4E" w:rsidRDefault="001F7B69" w:rsidP="00965A9E">
                    <w:pPr>
                      <w:pStyle w:val="Paragraphedeliste"/>
                      <w:numPr>
                        <w:ilvl w:val="0"/>
                        <w:numId w:val="12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علم النقطة </w:t>
                    </w:r>
                    <w:r w:rsidRPr="001C4C4E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</w:rPr>
                      <w:object w:dxaOrig="240" w:dyaOrig="279">
                        <v:shape id="_x0000_i1130" type="#_x0000_t75" style="width:11.9pt;height:13.75pt" o:ole="">
                          <v:imagedata r:id="rId178" o:title=""/>
                        </v:shape>
                        <o:OLEObject Type="Embed" ProgID="Equation.DSMT4" ShapeID="_x0000_i1130" DrawAspect="Content" ObjectID="_1643817260" r:id="rId179"/>
                      </w:object>
                    </w:r>
                    <w:r w:rsidRPr="001C4C4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.</w:t>
                    </w:r>
                  </w:p>
                  <w:p w:rsidR="001F7B69" w:rsidRPr="00D92062" w:rsidRDefault="001F7B69" w:rsidP="00965A9E">
                    <w:pPr>
                      <w:pStyle w:val="Paragraphedeliste"/>
                      <w:numPr>
                        <w:ilvl w:val="0"/>
                        <w:numId w:val="12"/>
                      </w:numPr>
                      <w:bidi/>
                      <w:spacing w:after="0" w:line="240" w:lineRule="auto"/>
                      <w:ind w:left="1531" w:hanging="357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D92062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أوجد الإحداثيات القطبية لـ</w:t>
                    </w:r>
                    <w:r w:rsidRPr="00D92062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</w:rPr>
                      <w:object w:dxaOrig="240" w:dyaOrig="279">
                        <v:shape id="_x0000_i1131" type="#_x0000_t75" style="width:11.9pt;height:13.75pt" o:ole="">
                          <v:imagedata r:id="rId180" o:title=""/>
                        </v:shape>
                        <o:OLEObject Type="Embed" ProgID="Equation.DSMT4" ShapeID="_x0000_i1131" DrawAspect="Content" ObjectID="_1643817261" r:id="rId181"/>
                      </w:object>
                    </w:r>
                    <w:r w:rsidRPr="00D92062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 بالنسبة للمعلم  القطبي</w:t>
                    </w:r>
                    <w:r w:rsidRPr="00D92062">
                      <w:rPr>
                        <w:rFonts w:ascii="Sakkal Majalla" w:hAnsi="Sakkal Majalla" w:cs="Sakkal Majalla"/>
                        <w:position w:val="-18"/>
                        <w:sz w:val="28"/>
                        <w:szCs w:val="28"/>
                      </w:rPr>
                      <w:object w:dxaOrig="580" w:dyaOrig="480">
                        <v:shape id="_x0000_i1132" type="#_x0000_t75" style="width:28.9pt;height:24.75pt" o:ole="">
                          <v:imagedata r:id="rId164" o:title=""/>
                        </v:shape>
                        <o:OLEObject Type="Embed" ProgID="Equation.DSMT4" ShapeID="_x0000_i1132" DrawAspect="Content" ObjectID="_1643817262" r:id="rId182"/>
                      </w:object>
                    </w:r>
                    <w:r w:rsidRPr="00D92062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  .</w:t>
                    </w:r>
                  </w:p>
                  <w:p w:rsidR="001F7B69" w:rsidRPr="00D92062" w:rsidRDefault="001F7B69" w:rsidP="00965A9E">
                    <w:pPr>
                      <w:pStyle w:val="Paragraphedeliste"/>
                      <w:numPr>
                        <w:ilvl w:val="0"/>
                        <w:numId w:val="12"/>
                      </w:numPr>
                      <w:bidi/>
                      <w:spacing w:after="0" w:line="240" w:lineRule="auto"/>
                      <w:ind w:left="1531" w:hanging="357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D92062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>استنتج القيم المضبوطة  لـ</w:t>
                    </w:r>
                    <w:r w:rsidRPr="00D92062">
                      <w:rPr>
                        <w:rFonts w:ascii="Sakkal Majalla" w:hAnsi="Sakkal Majalla" w:cs="Sakkal Majalla"/>
                        <w:position w:val="-24"/>
                        <w:sz w:val="24"/>
                        <w:szCs w:val="24"/>
                      </w:rPr>
                      <w:object w:dxaOrig="720" w:dyaOrig="620">
                        <v:shape id="_x0000_i1133" type="#_x0000_t75" style="width:36.25pt;height:31.2pt" o:ole="">
                          <v:imagedata r:id="rId183" o:title=""/>
                        </v:shape>
                        <o:OLEObject Type="Embed" ProgID="Equation.DSMT4" ShapeID="_x0000_i1133" DrawAspect="Content" ObjectID="_1643817263" r:id="rId184"/>
                      </w:object>
                    </w:r>
                    <w:r w:rsidRPr="00D92062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 xml:space="preserve"> و </w:t>
                    </w:r>
                    <w:r w:rsidRPr="00D92062">
                      <w:rPr>
                        <w:rFonts w:ascii="Sakkal Majalla" w:hAnsi="Sakkal Majalla" w:cs="Sakkal Majalla"/>
                        <w:position w:val="-24"/>
                        <w:sz w:val="24"/>
                        <w:szCs w:val="24"/>
                      </w:rPr>
                      <w:object w:dxaOrig="700" w:dyaOrig="620">
                        <v:shape id="_x0000_i1134" type="#_x0000_t75" style="width:34.85pt;height:31.2pt" o:ole="">
                          <v:imagedata r:id="rId185" o:title=""/>
                        </v:shape>
                        <o:OLEObject Type="Embed" ProgID="Equation.DSMT4" ShapeID="_x0000_i1134" DrawAspect="Content" ObjectID="_1643817264" r:id="rId186"/>
                      </w:object>
                    </w:r>
                    <w:r w:rsidRPr="00D92062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>.</w:t>
                    </w:r>
                  </w:p>
                  <w:p w:rsidR="001F7B69" w:rsidRPr="009E282A" w:rsidRDefault="001F7B69" w:rsidP="00BF4E94">
                    <w:pPr>
                      <w:bidi/>
                      <w:rPr>
                        <w:rFonts w:ascii="Segoe UI" w:hAnsi="Segoe UI" w:cs="Segoe UI"/>
                        <w:sz w:val="24"/>
                        <w:szCs w:val="24"/>
                        <w:rtl/>
                      </w:rPr>
                    </w:pPr>
                  </w:p>
                  <w:p w:rsidR="001F7B69" w:rsidRPr="003611F7" w:rsidRDefault="001F7B69" w:rsidP="002F6686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</w:rPr>
                    </w:pPr>
                  </w:p>
                  <w:p w:rsidR="001F7B69" w:rsidRPr="00537CBA" w:rsidRDefault="001F7B69" w:rsidP="002F6686">
                    <w:pPr>
                      <w:bidi/>
                      <w:rPr>
                        <w:sz w:val="28"/>
                        <w:szCs w:val="28"/>
                        <w:lang w:bidi="ar-DZ"/>
                      </w:rPr>
                    </w:pPr>
                  </w:p>
                </w:txbxContent>
              </v:textbox>
            </v:roundrect>
            <v:shape id="_x0000_s1379" type="#_x0000_t65" style="position:absolute;left:10007;top:318;width:1596;height:452" o:regroupid="25" fillcolor="white [3212]" strokecolor="black [3213]" strokeweight="1pt">
              <v:shadow on="t" type="perspective" color="#7f7f7f [1601]" opacity=".5" offset="1pt" offset2="-1pt"/>
              <v:textbox>
                <w:txbxContent>
                  <w:p w:rsidR="001F7B69" w:rsidRPr="005D2593" w:rsidRDefault="001F7B69" w:rsidP="00C7750B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09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</w:p>
    <w:p w:rsidR="00C548A1" w:rsidRPr="00C548A1" w:rsidRDefault="00C548A1" w:rsidP="00C548A1">
      <w:pPr>
        <w:bidi/>
        <w:rPr>
          <w:sz w:val="28"/>
          <w:szCs w:val="28"/>
        </w:rPr>
      </w:pPr>
    </w:p>
    <w:p w:rsidR="00C548A1" w:rsidRPr="00C548A1" w:rsidRDefault="00C548A1" w:rsidP="00C548A1">
      <w:pPr>
        <w:bidi/>
        <w:rPr>
          <w:sz w:val="28"/>
          <w:szCs w:val="28"/>
        </w:rPr>
      </w:pPr>
    </w:p>
    <w:p w:rsidR="00C548A1" w:rsidRPr="00C548A1" w:rsidRDefault="00C548A1" w:rsidP="00C548A1">
      <w:pPr>
        <w:bidi/>
        <w:rPr>
          <w:sz w:val="28"/>
          <w:szCs w:val="28"/>
        </w:rPr>
      </w:pPr>
    </w:p>
    <w:p w:rsidR="00C548A1" w:rsidRPr="00C548A1" w:rsidRDefault="00C548A1" w:rsidP="00C548A1">
      <w:pPr>
        <w:bidi/>
        <w:rPr>
          <w:sz w:val="28"/>
          <w:szCs w:val="28"/>
        </w:rPr>
      </w:pPr>
    </w:p>
    <w:p w:rsidR="00C548A1" w:rsidRPr="00C548A1" w:rsidRDefault="00C548A1" w:rsidP="00C548A1">
      <w:pPr>
        <w:bidi/>
        <w:rPr>
          <w:sz w:val="28"/>
          <w:szCs w:val="28"/>
        </w:rPr>
      </w:pPr>
    </w:p>
    <w:p w:rsidR="00C548A1" w:rsidRPr="00C548A1" w:rsidRDefault="00C548A1" w:rsidP="00C548A1">
      <w:pPr>
        <w:bidi/>
        <w:rPr>
          <w:sz w:val="28"/>
          <w:szCs w:val="28"/>
        </w:rPr>
      </w:pPr>
    </w:p>
    <w:p w:rsidR="00AD02B0" w:rsidRDefault="00AD02B0" w:rsidP="00C548A1">
      <w:pPr>
        <w:bidi/>
        <w:rPr>
          <w:sz w:val="28"/>
          <w:szCs w:val="28"/>
        </w:rPr>
      </w:pPr>
    </w:p>
    <w:p w:rsidR="00AD02B0" w:rsidRDefault="00AD02B0" w:rsidP="00AD02B0">
      <w:pPr>
        <w:bidi/>
        <w:rPr>
          <w:sz w:val="28"/>
          <w:szCs w:val="28"/>
        </w:rPr>
      </w:pPr>
    </w:p>
    <w:p w:rsidR="00AD02B0" w:rsidRDefault="00AD02B0" w:rsidP="00AD02B0">
      <w:pPr>
        <w:bidi/>
        <w:rPr>
          <w:sz w:val="28"/>
          <w:szCs w:val="28"/>
        </w:rPr>
      </w:pPr>
    </w:p>
    <w:p w:rsidR="001C4C4E" w:rsidRDefault="001C4C4E" w:rsidP="001C4C4E">
      <w:pPr>
        <w:bidi/>
        <w:rPr>
          <w:sz w:val="28"/>
          <w:szCs w:val="28"/>
        </w:rPr>
      </w:pPr>
    </w:p>
    <w:p w:rsidR="00C548A1" w:rsidRDefault="007556CC" w:rsidP="00AD02B0">
      <w:pPr>
        <w:bidi/>
        <w:rPr>
          <w:sz w:val="28"/>
          <w:szCs w:val="28"/>
          <w:rtl/>
        </w:rPr>
      </w:pPr>
      <w:r>
        <w:rPr>
          <w:noProof/>
          <w:sz w:val="28"/>
          <w:szCs w:val="28"/>
          <w:rtl/>
          <w:lang w:eastAsia="fr-FR"/>
        </w:rPr>
        <w:pict>
          <v:roundrect id="_x0000_s1375" style="position:absolute;left:0;text-align:left;margin-left:1.85pt;margin-top:19.35pt;width:564.1pt;height:346.25pt;z-index:-251589632" arcsize="261f" fillcolor="white [3212]" strokecolor="black [3213]" strokeweight="1pt">
            <v:stroke dashstyle="1 1" endcap="round"/>
            <v:shadow on="t" type="perspective" color="#7f7f7f [1601]" opacity=".5" offset="1pt" offset2="-1pt"/>
            <v:textbox style="mso-next-textbox:#_x0000_s1375">
              <w:txbxContent>
                <w:p w:rsidR="001F7B69" w:rsidRDefault="001F7B69" w:rsidP="008E1D6D">
                  <w:pPr>
                    <w:bidi/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 xml:space="preserve">     </w:t>
                  </w:r>
                </w:p>
                <w:p w:rsidR="001F7B69" w:rsidRDefault="001F7B69" w:rsidP="001D3295">
                  <w:pPr>
                    <w:bidi/>
                    <w:rPr>
                      <w:rtl/>
                      <w:lang w:bidi="ar-DZ"/>
                    </w:rPr>
                  </w:pPr>
                </w:p>
                <w:p w:rsidR="001F7B69" w:rsidRDefault="001F7B69" w:rsidP="001D3295">
                  <w:pPr>
                    <w:bidi/>
                    <w:rPr>
                      <w:lang w:bidi="ar-DZ"/>
                    </w:rPr>
                  </w:pPr>
                </w:p>
              </w:txbxContent>
            </v:textbox>
          </v:roundrect>
        </w:pict>
      </w:r>
      <w:r>
        <w:rPr>
          <w:noProof/>
          <w:sz w:val="28"/>
          <w:szCs w:val="28"/>
          <w:rtl/>
          <w:lang w:eastAsia="fr-FR"/>
        </w:rPr>
        <w:pict>
          <v:shape id="_x0000_s1376" type="#_x0000_t65" style="position:absolute;left:0;text-align:left;margin-left:501.75pt;margin-top:11.35pt;width:64.2pt;height:23.4pt;z-index:251727872" fillcolor="white [3212]" strokecolor="black [3213]" strokeweight="1pt">
            <v:shadow on="t" type="perspective" color="#7f7f7f [1601]" opacity=".5" offset="1pt" offset2="-1pt"/>
            <v:textbox style="mso-next-textbox:#_x0000_s1376">
              <w:txbxContent>
                <w:p w:rsidR="001F7B69" w:rsidRPr="00385885" w:rsidRDefault="001F7B69" w:rsidP="00D92062">
                  <w:pPr>
                    <w:bidi/>
                    <w:rPr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385885">
                    <w:rPr>
                      <w:rFonts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مرين</w:t>
                  </w:r>
                  <w:r>
                    <w:rPr>
                      <w:rFonts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10:</w:t>
                  </w:r>
                </w:p>
              </w:txbxContent>
            </v:textbox>
          </v:shape>
        </w:pict>
      </w:r>
    </w:p>
    <w:p w:rsidR="00E30BE9" w:rsidRPr="00E30BE9" w:rsidRDefault="00B55C65" w:rsidP="00965A9E">
      <w:pPr>
        <w:pStyle w:val="Paragraphedeliste"/>
        <w:numPr>
          <w:ilvl w:val="0"/>
          <w:numId w:val="2"/>
        </w:numPr>
        <w:bidi/>
        <w:spacing w:after="0" w:line="240" w:lineRule="auto"/>
        <w:ind w:left="720"/>
        <w:rPr>
          <w:rFonts w:ascii="Sakkal Majalla" w:hAnsi="Sakkal Majalla" w:cs="Sakkal Majalla"/>
          <w:sz w:val="28"/>
          <w:szCs w:val="28"/>
          <w:lang w:bidi="ar-DZ"/>
        </w:rPr>
      </w:pPr>
      <w:r w:rsidRPr="00E30BE9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</w:t>
      </w:r>
      <w:r w:rsidR="007556CC" w:rsidRPr="007556CC">
        <w:rPr>
          <w:rFonts w:ascii="Sakkal Majalla" w:hAnsi="Sakkal Majalla" w:cs="Sakkal Majalla"/>
          <w:b/>
          <w:bCs/>
          <w:noProof/>
          <w:sz w:val="28"/>
          <w:szCs w:val="28"/>
          <w:lang w:eastAsia="fr-FR"/>
        </w:rPr>
        <w:pict>
          <v:rect id="_x0000_s1730" style="position:absolute;left:0;text-align:left;margin-left:3.95pt;margin-top:1.85pt;width:168.2pt;height:83.2pt;z-index:251746304;mso-wrap-style:none;mso-position-horizontal-relative:text;mso-position-vertical-relative:text" strokecolor="white [3212]">
            <v:textbox style="mso-next-textbox:#_x0000_s1730;mso-fit-shape-to-text:t">
              <w:txbxContent>
                <w:p w:rsidR="001F7B69" w:rsidRDefault="001F7B69" w:rsidP="00E30BE9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915848" cy="803031"/>
                        <wp:effectExtent l="19050" t="0" r="8202" b="0"/>
                        <wp:docPr id="9" name="Image 2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16430" cy="803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E30BE9" w:rsidRPr="00E30BE9">
        <w:rPr>
          <w:rFonts w:ascii="Sakkal Majalla" w:hAnsi="Sakkal Majalla" w:cs="Sakkal Majalla"/>
          <w:sz w:val="28"/>
          <w:szCs w:val="28"/>
          <w:rtl/>
          <w:lang w:bidi="ar-DZ"/>
        </w:rPr>
        <w:t xml:space="preserve">بالاعتماد على الشكل المقابل عين القيس الرئيسي للزوايا الموجهة التالية: </w:t>
      </w:r>
    </w:p>
    <w:p w:rsidR="00E30BE9" w:rsidRPr="00E30BE9" w:rsidRDefault="00E30BE9" w:rsidP="00E30BE9">
      <w:pPr>
        <w:bidi/>
        <w:spacing w:after="0"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E30BE9">
        <w:rPr>
          <w:rFonts w:ascii="Sakkal Majalla" w:hAnsi="Sakkal Majalla" w:cs="Sakkal Majalla"/>
          <w:position w:val="-10"/>
          <w:sz w:val="28"/>
          <w:szCs w:val="28"/>
        </w:rPr>
        <w:object w:dxaOrig="5440" w:dyaOrig="380">
          <v:shape id="_x0000_i1026" type="#_x0000_t75" style="width:372.4pt;height:22.95pt" o:ole="">
            <v:imagedata r:id="rId188" o:title=""/>
          </v:shape>
          <o:OLEObject Type="Embed" ProgID="Equation.DSMT4" ShapeID="_x0000_i1026" DrawAspect="Content" ObjectID="_1643817156" r:id="rId189"/>
        </w:object>
      </w:r>
    </w:p>
    <w:p w:rsidR="00E30BE9" w:rsidRPr="00E30BE9" w:rsidRDefault="00E30BE9" w:rsidP="00965A9E">
      <w:pPr>
        <w:pStyle w:val="Paragraphedeliste"/>
        <w:numPr>
          <w:ilvl w:val="0"/>
          <w:numId w:val="2"/>
        </w:numPr>
        <w:bidi/>
        <w:spacing w:after="0" w:line="240" w:lineRule="auto"/>
        <w:ind w:left="720"/>
        <w:rPr>
          <w:rFonts w:ascii="Sakkal Majalla" w:hAnsi="Sakkal Majalla" w:cs="Sakkal Majalla"/>
          <w:sz w:val="28"/>
          <w:szCs w:val="28"/>
          <w:lang w:bidi="ar-DZ"/>
        </w:rPr>
      </w:pPr>
      <w:r w:rsidRPr="00E30BE9">
        <w:rPr>
          <w:rFonts w:ascii="Sakkal Majalla" w:hAnsi="Sakkal Majalla" w:cs="Sakkal Majalla"/>
          <w:sz w:val="28"/>
          <w:szCs w:val="28"/>
          <w:rtl/>
          <w:lang w:bidi="ar-DZ"/>
        </w:rPr>
        <w:t xml:space="preserve">اوجد في كل الحالة القيس الرئيسي للزوايا الموجهة التي قياسها </w:t>
      </w:r>
      <w:r w:rsidRPr="00E30BE9">
        <w:rPr>
          <w:rFonts w:ascii="Sakkal Majalla" w:hAnsi="Sakkal Majalla" w:cs="Sakkal Majalla"/>
          <w:position w:val="-6"/>
          <w:sz w:val="28"/>
          <w:szCs w:val="28"/>
          <w:lang w:bidi="ar-DZ"/>
        </w:rPr>
        <w:object w:dxaOrig="240" w:dyaOrig="220">
          <v:shape id="_x0000_i1027" type="#_x0000_t75" style="width:11.9pt;height:15.6pt" o:ole="">
            <v:imagedata r:id="rId190" o:title=""/>
          </v:shape>
          <o:OLEObject Type="Embed" ProgID="Equation.DSMT4" ShapeID="_x0000_i1027" DrawAspect="Content" ObjectID="_1643817157" r:id="rId191"/>
        </w:object>
      </w:r>
      <w:r w:rsidRPr="00E30BE9">
        <w:rPr>
          <w:rFonts w:ascii="Sakkal Majalla" w:hAnsi="Sakkal Majalla" w:cs="Sakkal Majalla"/>
          <w:sz w:val="28"/>
          <w:szCs w:val="28"/>
          <w:rtl/>
          <w:lang w:bidi="ar-DZ"/>
        </w:rPr>
        <w:t xml:space="preserve">  حيث : </w:t>
      </w:r>
    </w:p>
    <w:p w:rsidR="00E30BE9" w:rsidRPr="00E30BE9" w:rsidRDefault="00E30BE9" w:rsidP="00E30BE9">
      <w:pPr>
        <w:bidi/>
        <w:spacing w:after="0"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E30BE9">
        <w:rPr>
          <w:rFonts w:ascii="Sakkal Majalla" w:hAnsi="Sakkal Majalla" w:cs="Sakkal Majalla"/>
          <w:position w:val="-10"/>
          <w:sz w:val="28"/>
          <w:szCs w:val="28"/>
        </w:rPr>
        <w:t xml:space="preserve">   </w:t>
      </w:r>
      <w:r w:rsidRPr="00E30BE9">
        <w:rPr>
          <w:rFonts w:ascii="Sakkal Majalla" w:hAnsi="Sakkal Majalla" w:cs="Sakkal Majalla"/>
          <w:position w:val="-10"/>
          <w:sz w:val="28"/>
          <w:szCs w:val="28"/>
          <w:rtl/>
        </w:rPr>
        <w:t xml:space="preserve">          </w:t>
      </w:r>
      <w:r w:rsidRPr="00E30BE9">
        <w:rPr>
          <w:rFonts w:ascii="Sakkal Majalla" w:hAnsi="Sakkal Majalla" w:cs="Sakkal Majalla"/>
          <w:position w:val="-24"/>
          <w:sz w:val="28"/>
          <w:szCs w:val="28"/>
        </w:rPr>
        <w:object w:dxaOrig="3240" w:dyaOrig="620">
          <v:shape id="_x0000_i1028" type="#_x0000_t75" style="width:238.45pt;height:29.8pt" o:ole="">
            <v:imagedata r:id="rId192" o:title=""/>
          </v:shape>
          <o:OLEObject Type="Embed" ProgID="Equation.DSMT4" ShapeID="_x0000_i1028" DrawAspect="Content" ObjectID="_1643817158" r:id="rId193"/>
        </w:object>
      </w:r>
      <w:r w:rsidRPr="00E30BE9">
        <w:rPr>
          <w:rFonts w:ascii="Sakkal Majalla" w:hAnsi="Sakkal Majalla" w:cs="Sakkal Majalla"/>
          <w:position w:val="-10"/>
          <w:sz w:val="28"/>
          <w:szCs w:val="28"/>
          <w:rtl/>
        </w:rPr>
        <w:t xml:space="preserve">  </w:t>
      </w:r>
    </w:p>
    <w:p w:rsidR="00E30BE9" w:rsidRPr="00E30BE9" w:rsidRDefault="00E30BE9" w:rsidP="00965A9E">
      <w:pPr>
        <w:pStyle w:val="Paragraphedeliste"/>
        <w:numPr>
          <w:ilvl w:val="0"/>
          <w:numId w:val="2"/>
        </w:numPr>
        <w:bidi/>
        <w:spacing w:after="0" w:line="240" w:lineRule="auto"/>
        <w:ind w:left="720"/>
        <w:rPr>
          <w:rFonts w:ascii="Sakkal Majalla" w:hAnsi="Sakkal Majalla" w:cs="Sakkal Majalla"/>
          <w:sz w:val="28"/>
          <w:szCs w:val="28"/>
          <w:lang w:bidi="ar-DZ"/>
        </w:rPr>
      </w:pPr>
      <w:r w:rsidRPr="00E30BE9">
        <w:rPr>
          <w:rFonts w:ascii="Sakkal Majalla" w:hAnsi="Sakkal Majalla" w:cs="Sakkal Majalla"/>
          <w:sz w:val="28"/>
          <w:szCs w:val="28"/>
          <w:rtl/>
          <w:lang w:bidi="ar-DZ"/>
        </w:rPr>
        <w:t>هل الزاويتان</w:t>
      </w:r>
      <w:r w:rsidRPr="00E30BE9">
        <w:rPr>
          <w:rFonts w:ascii="Sakkal Majalla" w:hAnsi="Sakkal Majalla" w:cs="Sakkal Majalla"/>
          <w:position w:val="-24"/>
          <w:sz w:val="28"/>
          <w:szCs w:val="28"/>
        </w:rPr>
        <w:object w:dxaOrig="999" w:dyaOrig="620">
          <v:shape id="_x0000_i1029" type="#_x0000_t75" style="width:73.85pt;height:33.5pt" o:ole="">
            <v:imagedata r:id="rId194" o:title=""/>
          </v:shape>
          <o:OLEObject Type="Embed" ProgID="Equation.DSMT4" ShapeID="_x0000_i1029" DrawAspect="Content" ObjectID="_1643817159" r:id="rId195"/>
        </w:object>
      </w:r>
      <w:r w:rsidRPr="00E30BE9">
        <w:rPr>
          <w:rFonts w:ascii="Sakkal Majalla" w:hAnsi="Sakkal Majalla" w:cs="Sakkal Majalla"/>
          <w:sz w:val="28"/>
          <w:szCs w:val="28"/>
          <w:rtl/>
        </w:rPr>
        <w:t>و</w:t>
      </w:r>
      <w:r w:rsidRPr="00E30BE9">
        <w:rPr>
          <w:rFonts w:ascii="Sakkal Majalla" w:hAnsi="Sakkal Majalla" w:cs="Sakkal Majalla"/>
          <w:position w:val="-24"/>
          <w:sz w:val="28"/>
          <w:szCs w:val="28"/>
        </w:rPr>
        <w:object w:dxaOrig="1260" w:dyaOrig="620">
          <v:shape id="_x0000_i1030" type="#_x0000_t75" style="width:93.1pt;height:33.95pt" o:ole="">
            <v:imagedata r:id="rId196" o:title=""/>
          </v:shape>
          <o:OLEObject Type="Embed" ProgID="Equation.DSMT4" ShapeID="_x0000_i1030" DrawAspect="Content" ObjectID="_1643817160" r:id="rId197"/>
        </w:object>
      </w:r>
      <w:r w:rsidRPr="00E30BE9">
        <w:rPr>
          <w:rFonts w:ascii="Sakkal Majalla" w:hAnsi="Sakkal Majalla" w:cs="Sakkal Majalla"/>
          <w:sz w:val="28"/>
          <w:szCs w:val="28"/>
          <w:rtl/>
        </w:rPr>
        <w:t>متقايستان؟.</w:t>
      </w:r>
    </w:p>
    <w:p w:rsidR="00E30BE9" w:rsidRPr="00E30BE9" w:rsidRDefault="00E30BE9" w:rsidP="00965A9E">
      <w:pPr>
        <w:pStyle w:val="Paragraphedeliste"/>
        <w:numPr>
          <w:ilvl w:val="0"/>
          <w:numId w:val="2"/>
        </w:numPr>
        <w:bidi/>
        <w:spacing w:after="0" w:line="240" w:lineRule="auto"/>
        <w:ind w:left="720"/>
        <w:rPr>
          <w:rFonts w:ascii="Sakkal Majalla" w:hAnsi="Sakkal Majalla" w:cs="Sakkal Majalla"/>
          <w:sz w:val="28"/>
          <w:szCs w:val="28"/>
          <w:lang w:bidi="ar-DZ"/>
        </w:rPr>
      </w:pPr>
      <w:r w:rsidRPr="00E30BE9">
        <w:rPr>
          <w:rFonts w:ascii="Sakkal Majalla" w:hAnsi="Sakkal Majalla" w:cs="Sakkal Majalla"/>
          <w:sz w:val="28"/>
          <w:szCs w:val="28"/>
          <w:rtl/>
        </w:rPr>
        <w:t>أوجد قيسا بالراديان للزاوية الموجهة</w:t>
      </w:r>
      <w:r w:rsidRPr="00E30BE9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تالية: </w:t>
      </w:r>
      <w:r w:rsidRPr="00E30BE9">
        <w:rPr>
          <w:rFonts w:ascii="Sakkal Majalla" w:hAnsi="Sakkal Majalla" w:cs="Sakkal Majalla"/>
          <w:position w:val="-10"/>
          <w:sz w:val="28"/>
          <w:szCs w:val="28"/>
        </w:rPr>
        <w:object w:dxaOrig="3040" w:dyaOrig="380">
          <v:shape id="_x0000_i1031" type="#_x0000_t75" style="width:230.2pt;height:23.4pt" o:ole="">
            <v:imagedata r:id="rId198" o:title=""/>
          </v:shape>
          <o:OLEObject Type="Embed" ProgID="Equation.DSMT4" ShapeID="_x0000_i1031" DrawAspect="Content" ObjectID="_1643817161" r:id="rId199"/>
        </w:object>
      </w:r>
      <w:r w:rsidRPr="00E30BE9">
        <w:rPr>
          <w:rFonts w:ascii="Sakkal Majalla" w:hAnsi="Sakkal Majalla" w:cs="Sakkal Majalla"/>
          <w:sz w:val="28"/>
          <w:szCs w:val="28"/>
          <w:rtl/>
        </w:rPr>
        <w:t>.</w:t>
      </w:r>
    </w:p>
    <w:p w:rsidR="00E30BE9" w:rsidRPr="00E30BE9" w:rsidRDefault="00E30BE9" w:rsidP="00965A9E">
      <w:pPr>
        <w:pStyle w:val="Paragraphedeliste"/>
        <w:numPr>
          <w:ilvl w:val="0"/>
          <w:numId w:val="2"/>
        </w:numPr>
        <w:bidi/>
        <w:spacing w:after="0" w:line="240" w:lineRule="auto"/>
        <w:ind w:left="720"/>
        <w:rPr>
          <w:rFonts w:ascii="Sakkal Majalla" w:hAnsi="Sakkal Majalla" w:cs="Sakkal Majalla"/>
          <w:sz w:val="28"/>
          <w:szCs w:val="28"/>
          <w:lang w:bidi="ar-DZ"/>
        </w:rPr>
      </w:pPr>
      <w:r w:rsidRPr="00E30BE9">
        <w:rPr>
          <w:rFonts w:ascii="Sakkal Majalla" w:hAnsi="Sakkal Majalla" w:cs="Sakkal Majalla"/>
          <w:sz w:val="28"/>
          <w:szCs w:val="28"/>
          <w:rtl/>
          <w:lang w:bidi="ar-DZ"/>
        </w:rPr>
        <w:t xml:space="preserve">علم على الدائرة المثلثية النقط </w:t>
      </w:r>
      <w:r w:rsidRPr="00E30BE9">
        <w:rPr>
          <w:rFonts w:ascii="Sakkal Majalla" w:hAnsi="Sakkal Majalla" w:cs="Sakkal Majalla"/>
          <w:position w:val="-10"/>
          <w:sz w:val="28"/>
          <w:szCs w:val="28"/>
          <w:lang w:bidi="ar-DZ"/>
        </w:rPr>
        <w:object w:dxaOrig="1180" w:dyaOrig="320">
          <v:shape id="_x0000_i1032" type="#_x0000_t75" style="width:59.15pt;height:16.05pt" o:ole="">
            <v:imagedata r:id="rId200" o:title=""/>
          </v:shape>
          <o:OLEObject Type="Embed" ProgID="Equation.DSMT4" ShapeID="_x0000_i1032" DrawAspect="Content" ObjectID="_1643817162" r:id="rId201"/>
        </w:object>
      </w:r>
      <w:r w:rsidRPr="00E30BE9">
        <w:rPr>
          <w:rFonts w:ascii="Sakkal Majalla" w:hAnsi="Sakkal Majalla" w:cs="Sakkal Majalla"/>
          <w:sz w:val="28"/>
          <w:szCs w:val="28"/>
          <w:rtl/>
          <w:lang w:bidi="ar-DZ"/>
        </w:rPr>
        <w:t xml:space="preserve">  صور الأعداد </w:t>
      </w:r>
      <w:r w:rsidRPr="00E30BE9">
        <w:rPr>
          <w:rFonts w:ascii="Sakkal Majalla" w:hAnsi="Sakkal Majalla" w:cs="Sakkal Majalla"/>
          <w:sz w:val="28"/>
          <w:szCs w:val="28"/>
          <w:lang w:bidi="ar-DZ"/>
        </w:rPr>
        <w:t xml:space="preserve"> </w:t>
      </w:r>
      <w:r w:rsidRPr="00E30BE9">
        <w:rPr>
          <w:rFonts w:ascii="Sakkal Majalla" w:hAnsi="Sakkal Majalla" w:cs="Sakkal Majalla"/>
          <w:position w:val="-24"/>
          <w:sz w:val="28"/>
          <w:szCs w:val="28"/>
          <w:lang w:bidi="ar-DZ"/>
        </w:rPr>
        <w:object w:dxaOrig="3159" w:dyaOrig="620">
          <v:shape id="_x0000_i1033" type="#_x0000_t75" style="width:157.75pt;height:30.75pt" o:ole="">
            <v:imagedata r:id="rId202" o:title=""/>
          </v:shape>
          <o:OLEObject Type="Embed" ProgID="Equation.DSMT4" ShapeID="_x0000_i1033" DrawAspect="Content" ObjectID="_1643817163" r:id="rId203"/>
        </w:object>
      </w:r>
      <w:r w:rsidRPr="00E30BE9">
        <w:rPr>
          <w:rFonts w:ascii="Sakkal Majalla" w:hAnsi="Sakkal Majalla" w:cs="Sakkal Majalla"/>
          <w:sz w:val="28"/>
          <w:szCs w:val="28"/>
          <w:lang w:bidi="ar-DZ"/>
        </w:rPr>
        <w:t xml:space="preserve"> </w:t>
      </w:r>
      <w:r w:rsidRPr="00E30BE9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على الترتيب واحسب القيم المضبوطة لجيب وجيب تمام كل منها  </w:t>
      </w:r>
    </w:p>
    <w:p w:rsidR="00E30BE9" w:rsidRPr="00E30BE9" w:rsidRDefault="00E30BE9" w:rsidP="00965A9E">
      <w:pPr>
        <w:pStyle w:val="Paragraphedeliste"/>
        <w:numPr>
          <w:ilvl w:val="0"/>
          <w:numId w:val="2"/>
        </w:numPr>
        <w:bidi/>
        <w:spacing w:after="0" w:line="240" w:lineRule="auto"/>
        <w:ind w:left="720"/>
        <w:rPr>
          <w:rFonts w:ascii="Sakkal Majalla" w:hAnsi="Sakkal Majalla" w:cs="Sakkal Majalla"/>
          <w:sz w:val="28"/>
          <w:szCs w:val="28"/>
          <w:rtl/>
          <w:lang w:bidi="ar-DZ"/>
        </w:rPr>
      </w:pPr>
      <w:r w:rsidRPr="00E30BE9">
        <w:rPr>
          <w:rFonts w:ascii="Sakkal Majalla" w:hAnsi="Sakkal Majalla" w:cs="Sakkal Majalla"/>
          <w:sz w:val="28"/>
          <w:szCs w:val="28"/>
          <w:rtl/>
        </w:rPr>
        <w:t>ليكن</w:t>
      </w:r>
      <w:r w:rsidRPr="00E30BE9">
        <w:rPr>
          <w:rFonts w:ascii="Sakkal Majalla" w:hAnsi="Sakkal Majalla" w:cs="Sakkal Majalla"/>
          <w:position w:val="-6"/>
          <w:sz w:val="28"/>
          <w:szCs w:val="28"/>
        </w:rPr>
        <w:object w:dxaOrig="200" w:dyaOrig="220">
          <v:shape id="_x0000_i1034" type="#_x0000_t75" style="width:13.3pt;height:15.6pt" o:ole="">
            <v:imagedata r:id="rId52" o:title=""/>
          </v:shape>
          <o:OLEObject Type="Embed" ProgID="Equation.DSMT4" ShapeID="_x0000_i1034" DrawAspect="Content" ObjectID="_1643817164" r:id="rId204"/>
        </w:object>
      </w:r>
      <w:r w:rsidRPr="00E30BE9">
        <w:rPr>
          <w:rFonts w:ascii="Sakkal Majalla" w:hAnsi="Sakkal Majalla" w:cs="Sakkal Majalla"/>
          <w:sz w:val="28"/>
          <w:szCs w:val="28"/>
          <w:rtl/>
        </w:rPr>
        <w:t xml:space="preserve"> عدد حقيقي، نضع </w:t>
      </w:r>
      <w:r w:rsidRPr="00E30BE9">
        <w:rPr>
          <w:rFonts w:ascii="Sakkal Majalla" w:hAnsi="Sakkal Majalla" w:cs="Sakkal Majalla"/>
          <w:position w:val="-28"/>
          <w:sz w:val="28"/>
          <w:szCs w:val="28"/>
        </w:rPr>
        <w:object w:dxaOrig="8140" w:dyaOrig="680">
          <v:shape id="_x0000_i1035" type="#_x0000_t75" style="width:508.6pt;height:32.1pt" o:ole="">
            <v:imagedata r:id="rId205" o:title=""/>
          </v:shape>
          <o:OLEObject Type="Embed" ProgID="Equation.DSMT4" ShapeID="_x0000_i1035" DrawAspect="Content" ObjectID="_1643817165" r:id="rId206"/>
        </w:object>
      </w:r>
    </w:p>
    <w:p w:rsidR="00E30BE9" w:rsidRPr="00E30BE9" w:rsidRDefault="00E30BE9" w:rsidP="00965A9E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E30BE9">
        <w:rPr>
          <w:rFonts w:ascii="Sakkal Majalla" w:hAnsi="Sakkal Majalla" w:cs="Sakkal Majalla"/>
          <w:sz w:val="28"/>
          <w:szCs w:val="28"/>
          <w:rtl/>
        </w:rPr>
        <w:t>بين أن من أجل ك</w:t>
      </w:r>
      <w:r w:rsidR="00E93159">
        <w:rPr>
          <w:rFonts w:ascii="Sakkal Majalla" w:hAnsi="Sakkal Majalla" w:cs="Sakkal Majalla" w:hint="cs"/>
          <w:sz w:val="28"/>
          <w:szCs w:val="28"/>
          <w:rtl/>
        </w:rPr>
        <w:t>ل</w:t>
      </w:r>
      <w:r w:rsidR="00E93159" w:rsidRPr="00E30BE9">
        <w:rPr>
          <w:rFonts w:ascii="Sakkal Majalla" w:hAnsi="Sakkal Majalla" w:cs="Sakkal Majalla"/>
          <w:position w:val="-6"/>
          <w:sz w:val="28"/>
          <w:szCs w:val="28"/>
        </w:rPr>
        <w:object w:dxaOrig="200" w:dyaOrig="220">
          <v:shape id="_x0000_i1036" type="#_x0000_t75" style="width:13.3pt;height:15.6pt" o:ole="">
            <v:imagedata r:id="rId52" o:title=""/>
          </v:shape>
          <o:OLEObject Type="Embed" ProgID="Equation.DSMT4" ShapeID="_x0000_i1036" DrawAspect="Content" ObjectID="_1643817166" r:id="rId207"/>
        </w:object>
      </w:r>
      <w:r w:rsidR="00E93159">
        <w:rPr>
          <w:rFonts w:ascii="Sakkal Majalla" w:hAnsi="Sakkal Majalla" w:cs="Sakkal Majalla" w:hint="cs"/>
          <w:sz w:val="28"/>
          <w:szCs w:val="28"/>
          <w:rtl/>
        </w:rPr>
        <w:t xml:space="preserve"> من</w:t>
      </w:r>
      <w:r w:rsidR="00E93159" w:rsidRPr="000F3DD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037" type="#_x0000_t75" style="width:12.85pt;height:12.85pt" o:ole="">
            <v:imagedata r:id="rId208" o:title=""/>
          </v:shape>
          <o:OLEObject Type="Embed" ProgID="Equation.DSMT4" ShapeID="_x0000_i1037" DrawAspect="Content" ObjectID="_1643817167" r:id="rId209"/>
        </w:object>
      </w:r>
      <w:r w:rsidR="00E93159">
        <w:rPr>
          <w:rFonts w:ascii="Sakkal Majalla" w:hAnsi="Sakkal Majalla" w:cs="Sakkal Majalla" w:hint="cs"/>
          <w:sz w:val="28"/>
          <w:szCs w:val="28"/>
          <w:rtl/>
        </w:rPr>
        <w:t xml:space="preserve"> </w:t>
      </w:r>
      <w:r w:rsidRPr="00E30BE9">
        <w:rPr>
          <w:rFonts w:ascii="Sakkal Majalla" w:hAnsi="Sakkal Majalla" w:cs="Sakkal Majalla"/>
          <w:sz w:val="28"/>
          <w:szCs w:val="28"/>
          <w:rtl/>
        </w:rPr>
        <w:t>:</w:t>
      </w:r>
      <w:r w:rsidR="00501034" w:rsidRPr="00501034">
        <w:rPr>
          <w:rFonts w:ascii="Sakkal Majalla" w:hAnsi="Sakkal Majalla" w:cs="Sakkal Majalla"/>
          <w:position w:val="-14"/>
          <w:sz w:val="28"/>
          <w:szCs w:val="28"/>
        </w:rPr>
        <w:object w:dxaOrig="1939" w:dyaOrig="420">
          <v:shape id="_x0000_i1038" type="#_x0000_t75" style="width:96.75pt;height:21.1pt" o:ole="">
            <v:imagedata r:id="rId210" o:title=""/>
          </v:shape>
          <o:OLEObject Type="Embed" ProgID="Equation.DSMT4" ShapeID="_x0000_i1038" DrawAspect="Content" ObjectID="_1643817168" r:id="rId211"/>
        </w:object>
      </w:r>
      <w:r w:rsidRPr="00E30BE9">
        <w:rPr>
          <w:rFonts w:ascii="Sakkal Majalla" w:hAnsi="Sakkal Majalla" w:cs="Sakkal Majalla"/>
          <w:position w:val="-14"/>
          <w:sz w:val="28"/>
          <w:szCs w:val="28"/>
        </w:rPr>
        <w:t xml:space="preserve"> </w:t>
      </w:r>
    </w:p>
    <w:p w:rsidR="00E30BE9" w:rsidRPr="00E30BE9" w:rsidRDefault="00E30BE9" w:rsidP="00965A9E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E30BE9">
        <w:rPr>
          <w:rFonts w:ascii="Sakkal Majalla" w:hAnsi="Sakkal Majalla" w:cs="Sakkal Majalla"/>
          <w:sz w:val="28"/>
          <w:szCs w:val="28"/>
          <w:rtl/>
        </w:rPr>
        <w:t xml:space="preserve">  حل في المجال</w:t>
      </w:r>
      <w:r w:rsidR="00501034" w:rsidRPr="00501034">
        <w:rPr>
          <w:rFonts w:ascii="Sakkal Majalla" w:hAnsi="Sakkal Majalla" w:cs="Sakkal Majalla"/>
          <w:position w:val="-14"/>
          <w:sz w:val="28"/>
          <w:szCs w:val="28"/>
        </w:rPr>
        <w:object w:dxaOrig="760" w:dyaOrig="400">
          <v:shape id="_x0000_i1039" type="#_x0000_t75" style="width:38.05pt;height:20.2pt" o:ole="">
            <v:imagedata r:id="rId212" o:title=""/>
          </v:shape>
          <o:OLEObject Type="Embed" ProgID="Equation.DSMT4" ShapeID="_x0000_i1039" DrawAspect="Content" ObjectID="_1643817169" r:id="rId213"/>
        </w:object>
      </w:r>
      <w:r w:rsidRPr="00E30BE9">
        <w:rPr>
          <w:rFonts w:ascii="Sakkal Majalla" w:hAnsi="Sakkal Majalla" w:cs="Sakkal Majalla"/>
          <w:sz w:val="28"/>
          <w:szCs w:val="28"/>
          <w:rtl/>
        </w:rPr>
        <w:t xml:space="preserve"> المعادلة:</w:t>
      </w:r>
      <w:r w:rsidR="00501034" w:rsidRPr="00501034">
        <w:rPr>
          <w:rFonts w:ascii="Sakkal Majalla" w:hAnsi="Sakkal Majalla" w:cs="Sakkal Majalla"/>
          <w:position w:val="-14"/>
          <w:sz w:val="28"/>
          <w:szCs w:val="28"/>
        </w:rPr>
        <w:object w:dxaOrig="920" w:dyaOrig="400">
          <v:shape id="_x0000_i1040" type="#_x0000_t75" style="width:45.85pt;height:20.2pt" o:ole="">
            <v:imagedata r:id="rId214" o:title=""/>
          </v:shape>
          <o:OLEObject Type="Embed" ProgID="Equation.DSMT4" ShapeID="_x0000_i1040" DrawAspect="Content" ObjectID="_1643817170" r:id="rId215"/>
        </w:object>
      </w:r>
      <w:r w:rsidRPr="00E30BE9">
        <w:rPr>
          <w:rFonts w:ascii="Sakkal Majalla" w:hAnsi="Sakkal Majalla" w:cs="Sakkal Majalla"/>
          <w:position w:val="-14"/>
          <w:sz w:val="28"/>
          <w:szCs w:val="28"/>
        </w:rPr>
        <w:t xml:space="preserve"> </w:t>
      </w:r>
    </w:p>
    <w:p w:rsidR="00C548A1" w:rsidRPr="00E30BE9" w:rsidRDefault="00E30BE9" w:rsidP="00965A9E">
      <w:pPr>
        <w:pStyle w:val="Paragraphedeliste"/>
        <w:numPr>
          <w:ilvl w:val="0"/>
          <w:numId w:val="4"/>
        </w:numPr>
        <w:bidi/>
        <w:spacing w:after="0" w:line="240" w:lineRule="auto"/>
        <w:rPr>
          <w:sz w:val="28"/>
          <w:szCs w:val="28"/>
          <w:rtl/>
          <w:lang w:bidi="ar-DZ"/>
        </w:rPr>
      </w:pPr>
      <w:r w:rsidRPr="00E30BE9">
        <w:rPr>
          <w:rFonts w:ascii="Sakkal Majalla" w:hAnsi="Sakkal Majalla" w:cs="Sakkal Majalla"/>
          <w:sz w:val="28"/>
          <w:szCs w:val="28"/>
          <w:rtl/>
        </w:rPr>
        <w:t xml:space="preserve"> ستنتج في المجال</w:t>
      </w:r>
      <w:r w:rsidR="00501034" w:rsidRPr="00501034">
        <w:rPr>
          <w:rFonts w:ascii="Sakkal Majalla" w:hAnsi="Sakkal Majalla" w:cs="Sakkal Majalla"/>
          <w:position w:val="-14"/>
          <w:sz w:val="28"/>
          <w:szCs w:val="28"/>
        </w:rPr>
        <w:object w:dxaOrig="760" w:dyaOrig="400">
          <v:shape id="_x0000_i1041" type="#_x0000_t75" style="width:38.05pt;height:20.2pt" o:ole="">
            <v:imagedata r:id="rId212" o:title=""/>
          </v:shape>
          <o:OLEObject Type="Embed" ProgID="Equation.DSMT4" ShapeID="_x0000_i1041" DrawAspect="Content" ObjectID="_1643817171" r:id="rId216"/>
        </w:object>
      </w:r>
      <w:r w:rsidRPr="00E30BE9">
        <w:rPr>
          <w:rFonts w:ascii="Sakkal Majalla" w:hAnsi="Sakkal Majalla" w:cs="Sakkal Majalla"/>
          <w:sz w:val="28"/>
          <w:szCs w:val="28"/>
          <w:rtl/>
        </w:rPr>
        <w:t xml:space="preserve"> حلول المتراجحة:</w:t>
      </w:r>
      <w:r w:rsidR="00501034" w:rsidRPr="00501034">
        <w:rPr>
          <w:rFonts w:ascii="Sakkal Majalla" w:hAnsi="Sakkal Majalla" w:cs="Sakkal Majalla"/>
          <w:position w:val="-14"/>
          <w:sz w:val="28"/>
          <w:szCs w:val="28"/>
        </w:rPr>
        <w:object w:dxaOrig="920" w:dyaOrig="400">
          <v:shape id="_x0000_i1042" type="#_x0000_t75" style="width:45.85pt;height:20.2pt" o:ole="">
            <v:imagedata r:id="rId217" o:title=""/>
          </v:shape>
          <o:OLEObject Type="Embed" ProgID="Equation.DSMT4" ShapeID="_x0000_i1042" DrawAspect="Content" ObjectID="_1643817172" r:id="rId218"/>
        </w:object>
      </w:r>
      <w:r w:rsidRPr="00E30BE9">
        <w:rPr>
          <w:rFonts w:ascii="Sakkal Majalla" w:hAnsi="Sakkal Majalla" w:cs="Sakkal Majalla"/>
          <w:position w:val="-14"/>
          <w:sz w:val="28"/>
          <w:szCs w:val="28"/>
        </w:rPr>
        <w:t xml:space="preserve"> </w:t>
      </w:r>
    </w:p>
    <w:p w:rsidR="00C27BB7" w:rsidRDefault="007556CC" w:rsidP="00C27BB7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group id="_x0000_s1898" style="position:absolute;left:0;text-align:left;margin-left:6.45pt;margin-top:27.1pt;width:557.2pt;height:94.5pt;z-index:251774976" coordorigin="413,9043" coordsize="11144,1890">
            <v:roundrect id="_x0000_s1899" style="position:absolute;left:413;top:9043;width:11144;height:1890" arcsize="853f" fillcolor="white [3212]" strokecolor="black [3213]" strokeweight="1pt">
              <v:stroke dashstyle="1 1" endcap="round"/>
              <v:shadow on="t" type="perspective" color="#7f7f7f [1601]" opacity=".5" offset="1pt" offset2="-1pt"/>
              <v:textbox>
                <w:txbxContent>
                  <w:p w:rsidR="001F7B69" w:rsidRDefault="001F7B69" w:rsidP="004472D3">
                    <w:pPr>
                      <w:bidi/>
                      <w:spacing w:after="0" w:line="240" w:lineRule="auto"/>
                      <w:rPr>
                        <w:rFonts w:asciiTheme="majorBidi" w:hAnsiTheme="majorBidi" w:cstheme="majorBidi"/>
                        <w:sz w:val="36"/>
                        <w:szCs w:val="36"/>
                        <w:lang w:bidi="ar-DZ"/>
                      </w:rPr>
                    </w:pPr>
                  </w:p>
                  <w:p w:rsidR="001F7B69" w:rsidRPr="004472D3" w:rsidRDefault="001F7B69" w:rsidP="004472D3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4472D3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لتكن العبارة :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(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π</m:t>
                          </m:r>
                          <m:r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lang w:bidi="ar-DZ"/>
                            </w:rPr>
                            <m:t>-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)</m:t>
                          </m:r>
                        </m:e>
                      </m:func>
                      <m:r>
                        <w:rPr>
                          <w:rFonts w:ascii="Sakkal Majalla" w:hAnsi="Sakkal Majalla" w:cs="Sakkal Majalla"/>
                          <w:sz w:val="28"/>
                          <w:szCs w:val="28"/>
                          <w:lang w:bidi="ar-DZ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(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π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+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)</m:t>
                          </m:r>
                        </m:e>
                      </m:func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lang w:bidi="ar-DZ"/>
                            </w:rPr>
                            <m:t>-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)</m:t>
                          </m:r>
                        </m:e>
                      </m:func>
                    </m:oMath>
                    <w:r w:rsidRPr="004472D3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</w:t>
                    </w:r>
                    <w:r w:rsidRPr="004472D3">
                      <w:rPr>
                        <w:rFonts w:ascii="Sakkal Majalla" w:hAnsi="Sakkal Majalla" w:cs="Sakkal Majalla"/>
                        <w:sz w:val="28"/>
                        <w:szCs w:val="28"/>
                      </w:rPr>
                      <w:t xml:space="preserve">  </w:t>
                    </w:r>
                  </w:p>
                  <w:p w:rsidR="001F7B69" w:rsidRPr="004472D3" w:rsidRDefault="001F7B69" w:rsidP="00965A9E">
                    <w:pPr>
                      <w:pStyle w:val="Paragraphedeliste"/>
                      <w:numPr>
                        <w:ilvl w:val="0"/>
                        <w:numId w:val="17"/>
                      </w:numPr>
                      <w:bidi/>
                      <w:spacing w:after="0" w:line="240" w:lineRule="auto"/>
                      <w:ind w:left="0" w:firstLine="0"/>
                      <w:jc w:val="both"/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4472D3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اثبت أن :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=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-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</m:func>
                    </m:oMath>
                    <w:r w:rsidRPr="004472D3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ثم حل في المجال </w:t>
                    </w:r>
                    <m:oMath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0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;2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π</m:t>
                          </m:r>
                        </m:e>
                      </m:d>
                    </m:oMath>
                    <w:r w:rsidRPr="004472D3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المعادلة :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=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-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1</m:t>
                      </m:r>
                    </m:oMath>
                  </w:p>
                  <w:p w:rsidR="001F7B69" w:rsidRPr="004472D3" w:rsidRDefault="001F7B69" w:rsidP="00965A9E">
                    <w:pPr>
                      <w:pStyle w:val="Paragraphedeliste"/>
                      <w:numPr>
                        <w:ilvl w:val="0"/>
                        <w:numId w:val="17"/>
                      </w:numPr>
                      <w:bidi/>
                      <w:spacing w:after="0" w:line="240" w:lineRule="auto"/>
                      <w:ind w:left="0" w:firstLine="0"/>
                      <w:jc w:val="both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4472D3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استنتج حلول المتراجحة 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≤-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 xml:space="preserve">1 </m:t>
                      </m:r>
                    </m:oMath>
                    <w:r w:rsidRPr="004472D3">
                      <w:rPr>
                        <w:rFonts w:ascii="Sakkal Majalla" w:eastAsiaTheme="minorEastAsi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على المجال</w:t>
                    </w:r>
                    <m:oMath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0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;2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π</m:t>
                          </m:r>
                        </m:e>
                      </m:d>
                    </m:oMath>
                  </w:p>
                  <w:p w:rsidR="001F7B69" w:rsidRPr="004472D3" w:rsidRDefault="001F7B69" w:rsidP="004472D3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</w:p>
                </w:txbxContent>
              </v:textbox>
            </v:roundrect>
            <v:shape id="_x0000_s1900" type="#_x0000_t65" style="position:absolute;left:9961;top:9043;width:1596;height:459" fillcolor="white [3212]" strokecolor="black [3213]" strokeweight="1pt">
              <v:shadow on="t" type="perspective" color="#7f7f7f [1601]" opacity=".5" offset="1pt" offset2="-1pt"/>
              <v:textbox>
                <w:txbxContent>
                  <w:p w:rsidR="001F7B69" w:rsidRPr="005D2593" w:rsidRDefault="001F7B69" w:rsidP="00F706CF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b/>
                        <w:bCs/>
                        <w:color w:val="FF0000"/>
                        <w:lang w:bidi="ar-DZ"/>
                      </w:rPr>
                      <w:t>11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</w:p>
    <w:p w:rsidR="000949F4" w:rsidRDefault="000949F4" w:rsidP="000949F4">
      <w:pPr>
        <w:bidi/>
        <w:rPr>
          <w:sz w:val="28"/>
          <w:szCs w:val="28"/>
          <w:rtl/>
          <w:lang w:bidi="ar-DZ"/>
        </w:rPr>
      </w:pPr>
    </w:p>
    <w:p w:rsidR="000949F4" w:rsidRDefault="000949F4" w:rsidP="000949F4">
      <w:pPr>
        <w:bidi/>
        <w:rPr>
          <w:sz w:val="28"/>
          <w:szCs w:val="28"/>
          <w:rtl/>
          <w:lang w:bidi="ar-DZ"/>
        </w:rPr>
      </w:pPr>
    </w:p>
    <w:p w:rsidR="000949F4" w:rsidRDefault="000949F4" w:rsidP="000949F4">
      <w:pPr>
        <w:bidi/>
        <w:rPr>
          <w:sz w:val="28"/>
          <w:szCs w:val="28"/>
          <w:rtl/>
          <w:lang w:bidi="ar-DZ"/>
        </w:rPr>
      </w:pPr>
    </w:p>
    <w:p w:rsidR="000949F4" w:rsidRDefault="000949F4" w:rsidP="000949F4">
      <w:pPr>
        <w:bidi/>
        <w:rPr>
          <w:sz w:val="28"/>
          <w:szCs w:val="28"/>
          <w:rtl/>
          <w:lang w:bidi="ar-DZ"/>
        </w:rPr>
      </w:pPr>
    </w:p>
    <w:p w:rsidR="000949F4" w:rsidRDefault="007556CC" w:rsidP="000949F4">
      <w:pPr>
        <w:bidi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w:lastRenderedPageBreak/>
        <w:pict>
          <v:group id="_x0000_s1895" style="position:absolute;left:0;text-align:left;margin-left:4.1pt;margin-top:7.35pt;width:559.55pt;height:191.6pt;z-index:251770880" coordorigin="366,261" coordsize="11191,3832">
            <v:roundrect id="_x0000_s1884" style="position:absolute;left:366;top:261;width:11191;height:3832" arcsize="853f" o:regroupid="27" fillcolor="white [3212]" strokecolor="black [3213]" strokeweight="1pt">
              <v:stroke dashstyle="1 1" endcap="round"/>
              <v:shadow on="t" type="perspective" color="#7f7f7f [1601]" opacity=".5" offset="1pt" offset2="-1pt"/>
              <v:textbox>
                <w:txbxContent>
                  <w:p w:rsidR="001F7B69" w:rsidRPr="00E00E46" w:rsidRDefault="001F7B69" w:rsidP="00E00E46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            </w:t>
                    </w: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أجب بصحيح أو خطأ مع التعليل:</w:t>
                    </w:r>
                  </w:p>
                  <w:p w:rsidR="001F7B69" w:rsidRPr="00E00E46" w:rsidRDefault="001F7B69" w:rsidP="00E00E46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1/ </w:t>
                    </w:r>
                    <w:r w:rsidRPr="00E00E46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bidi="ar-DZ"/>
                      </w:rPr>
                      <w:object w:dxaOrig="3495" w:dyaOrig="615">
                        <v:shape id="_x0000_i1135" type="#_x0000_t75" style="width:174.75pt;height:30.75pt" o:ole="">
                          <v:imagedata r:id="rId219" o:title=""/>
                        </v:shape>
                        <o:OLEObject Type="Embed" ProgID="Equation.DSMT4" ShapeID="_x0000_i1135" DrawAspect="Content" ObjectID="_1643817265" r:id="rId220"/>
                      </w:object>
                    </w:r>
                  </w:p>
                  <w:p w:rsidR="001F7B69" w:rsidRPr="00E00E46" w:rsidRDefault="001F7B69" w:rsidP="00E00E46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2/ النقطة </w:t>
                    </w:r>
                    <w:r w:rsidRPr="00E00E46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  <w:lang w:bidi="ar-DZ"/>
                      </w:rPr>
                      <w:object w:dxaOrig="1140" w:dyaOrig="375">
                        <v:shape id="_x0000_i1136" type="#_x0000_t75" style="width:56.85pt;height:18.8pt" o:ole="">
                          <v:imagedata r:id="rId221" o:title=""/>
                        </v:shape>
                        <o:OLEObject Type="Embed" ProgID="Equation.DSMT4" ShapeID="_x0000_i1136" DrawAspect="Content" ObjectID="_1643817266" r:id="rId222"/>
                      </w:object>
                    </w: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إحداثياتها القطبية هي: </w:t>
                    </w:r>
                    <w:r w:rsidRPr="00E00E46">
                      <w:rPr>
                        <w:rFonts w:ascii="Sakkal Majalla" w:hAnsi="Sakkal Majalla" w:cs="Sakkal Majalla"/>
                        <w:position w:val="-28"/>
                        <w:sz w:val="28"/>
                        <w:szCs w:val="28"/>
                        <w:lang w:bidi="ar-DZ"/>
                      </w:rPr>
                      <w:object w:dxaOrig="1020" w:dyaOrig="675">
                        <v:shape id="_x0000_i1137" type="#_x0000_t75" style="width:50.9pt;height:33.95pt" o:ole="">
                          <v:imagedata r:id="rId223" o:title=""/>
                        </v:shape>
                        <o:OLEObject Type="Embed" ProgID="Equation.DSMT4" ShapeID="_x0000_i1137" DrawAspect="Content" ObjectID="_1643817267" r:id="rId224"/>
                      </w:object>
                    </w: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.</w:t>
                    </w:r>
                  </w:p>
                  <w:p w:rsidR="001F7B69" w:rsidRPr="00E00E46" w:rsidRDefault="001F7B69" w:rsidP="00E00E46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3/ العددان </w:t>
                    </w:r>
                    <w:r w:rsidRPr="00E00E46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bidi="ar-DZ"/>
                      </w:rPr>
                      <w:object w:dxaOrig="495" w:dyaOrig="615">
                        <v:shape id="_x0000_i1138" type="#_x0000_t75" style="width:24.75pt;height:30.75pt" o:ole="">
                          <v:imagedata r:id="rId225" o:title=""/>
                        </v:shape>
                        <o:OLEObject Type="Embed" ProgID="Equation.DSMT4" ShapeID="_x0000_i1138" DrawAspect="Content" ObjectID="_1643817268" r:id="rId226"/>
                      </w:object>
                    </w: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و </w:t>
                    </w:r>
                    <w:r w:rsidRPr="00E00E46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bidi="ar-DZ"/>
                      </w:rPr>
                      <w:object w:dxaOrig="375" w:dyaOrig="615">
                        <v:shape id="_x0000_i1139" type="#_x0000_t75" style="width:18.8pt;height:30.75pt" o:ole="">
                          <v:imagedata r:id="rId227" o:title=""/>
                        </v:shape>
                        <o:OLEObject Type="Embed" ProgID="Equation.DSMT4" ShapeID="_x0000_i1139" DrawAspect="Content" ObjectID="_1643817269" r:id="rId228"/>
                      </w:object>
                    </w: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هما قيسان لنفس الزاوية الموجهة.</w:t>
                    </w:r>
                  </w:p>
                  <w:p w:rsidR="001F7B69" w:rsidRPr="00A40607" w:rsidRDefault="001F7B69" w:rsidP="00E00E46">
                    <w:pPr>
                      <w:bidi/>
                      <w:spacing w:after="0" w:line="240" w:lineRule="auto"/>
                      <w:rPr>
                        <w:rFonts w:asciiTheme="minorBidi" w:hAnsiTheme="minorBidi"/>
                        <w:b/>
                        <w:bCs/>
                        <w:sz w:val="24"/>
                        <w:szCs w:val="24"/>
                        <w:rtl/>
                        <w:lang w:bidi="ar-DZ"/>
                      </w:rPr>
                    </w:pP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4/ العدد</w:t>
                    </w:r>
                    <w:r w:rsidRPr="00E00E46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bidi="ar-DZ"/>
                      </w:rPr>
                      <w:object w:dxaOrig="255" w:dyaOrig="615">
                        <v:shape id="_x0000_i1140" type="#_x0000_t75" style="width:12.85pt;height:30.75pt" o:ole="">
                          <v:imagedata r:id="rId229" o:title=""/>
                        </v:shape>
                        <o:OLEObject Type="Embed" ProgID="Equation.DSMT4" ShapeID="_x0000_i1140" DrawAspect="Content" ObjectID="_1643817270" r:id="rId230"/>
                      </w:object>
                    </w: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هو القيس الرئيسي لزاوية موجهة من أقياسها العدد </w:t>
                    </w:r>
                    <w:r w:rsidRPr="00E00E46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bidi="ar-DZ"/>
                      </w:rPr>
                      <w:object w:dxaOrig="495" w:dyaOrig="615">
                        <v:shape id="_x0000_i1141" type="#_x0000_t75" style="width:24.75pt;height:30.75pt" o:ole="">
                          <v:imagedata r:id="rId231" o:title=""/>
                        </v:shape>
                        <o:OLEObject Type="Embed" ProgID="Equation.DSMT4" ShapeID="_x0000_i1141" DrawAspect="Content" ObjectID="_1643817271" r:id="rId232"/>
                      </w:object>
                    </w: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.</w:t>
                    </w:r>
                  </w:p>
                  <w:p w:rsidR="001F7B69" w:rsidRPr="00E00E46" w:rsidRDefault="001F7B69" w:rsidP="00E00E46">
                    <w:pPr>
                      <w:bidi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E00E46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DZ"/>
                      </w:rPr>
                      <w:t>5</w:t>
                    </w: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/ إذا كان :</w:t>
                    </w:r>
                    <w:r w:rsidRPr="00E00E46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bidi="ar-DZ"/>
                      </w:rPr>
                      <w:object w:dxaOrig="1155" w:dyaOrig="615">
                        <v:shape id="_x0000_i1142" type="#_x0000_t75" style="width:57.8pt;height:30.75pt" o:ole="">
                          <v:imagedata r:id="rId233" o:title=""/>
                        </v:shape>
                        <o:OLEObject Type="Embed" ProgID="Equation.DSMT4" ShapeID="_x0000_i1142" DrawAspect="Content" ObjectID="_1643817272" r:id="rId234"/>
                      </w:object>
                    </w: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فإن </w:t>
                    </w:r>
                    <w:r w:rsidRPr="00E00E46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bidi="ar-DZ"/>
                      </w:rPr>
                      <w:object w:dxaOrig="1335" w:dyaOrig="615">
                        <v:shape id="_x0000_i1143" type="#_x0000_t75" style="width:66.95pt;height:30.75pt" o:ole="">
                          <v:imagedata r:id="rId235" o:title=""/>
                        </v:shape>
                        <o:OLEObject Type="Embed" ProgID="Equation.DSMT4" ShapeID="_x0000_i1143" DrawAspect="Content" ObjectID="_1643817273" r:id="rId236"/>
                      </w:object>
                    </w: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.</w:t>
                    </w:r>
                  </w:p>
                  <w:p w:rsidR="001F7B69" w:rsidRPr="00A40607" w:rsidRDefault="001F7B69" w:rsidP="00E00E46">
                    <w:pPr>
                      <w:bidi/>
                      <w:rPr>
                        <w:rFonts w:asciiTheme="minorBidi" w:hAnsiTheme="minorBidi"/>
                        <w:b/>
                        <w:bCs/>
                        <w:sz w:val="24"/>
                        <w:szCs w:val="24"/>
                        <w:rtl/>
                        <w:lang w:bidi="ar-DZ"/>
                      </w:rPr>
                    </w:pPr>
                    <w:r w:rsidRPr="00A40607">
                      <w:rPr>
                        <w:rFonts w:asciiTheme="minorBidi" w:hAnsiTheme="minorBidi"/>
                        <w:b/>
                        <w:bCs/>
                        <w:sz w:val="24"/>
                        <w:szCs w:val="24"/>
                        <w:rtl/>
                        <w:lang w:bidi="ar-DZ"/>
                      </w:rPr>
                      <w:t xml:space="preserve">6/ حلا المعادلة: </w:t>
                    </w:r>
                    <w:r w:rsidRPr="00A40607">
                      <w:rPr>
                        <w:rFonts w:asciiTheme="minorBidi" w:hAnsiTheme="minorBidi"/>
                        <w:b/>
                        <w:bCs/>
                        <w:position w:val="-10"/>
                        <w:sz w:val="24"/>
                        <w:szCs w:val="24"/>
                        <w:lang w:bidi="ar-DZ"/>
                      </w:rPr>
                      <w:object w:dxaOrig="1485" w:dyaOrig="315">
                        <v:shape id="_x0000_i1144" type="#_x0000_t75" style="width:74.3pt;height:15.6pt" o:ole="">
                          <v:imagedata r:id="rId237" o:title=""/>
                        </v:shape>
                        <o:OLEObject Type="Embed" ProgID="Equation.DSMT4" ShapeID="_x0000_i1144" DrawAspect="Content" ObjectID="_1643817274" r:id="rId238"/>
                      </w:object>
                    </w:r>
                    <w:r w:rsidRPr="00A40607">
                      <w:rPr>
                        <w:rFonts w:asciiTheme="minorBidi" w:hAnsiTheme="minorBidi"/>
                        <w:b/>
                        <w:bCs/>
                        <w:sz w:val="24"/>
                        <w:szCs w:val="24"/>
                        <w:rtl/>
                        <w:lang w:bidi="ar-DZ"/>
                      </w:rPr>
                      <w:t xml:space="preserve"> على المجال</w:t>
                    </w:r>
                    <w:r w:rsidRPr="00A40607">
                      <w:rPr>
                        <w:rFonts w:asciiTheme="minorBidi" w:hAnsiTheme="minorBidi"/>
                        <w:b/>
                        <w:bCs/>
                        <w:position w:val="-14"/>
                        <w:sz w:val="24"/>
                        <w:szCs w:val="24"/>
                        <w:lang w:bidi="ar-DZ"/>
                      </w:rPr>
                      <w:object w:dxaOrig="705" w:dyaOrig="405">
                        <v:shape id="_x0000_i1145" type="#_x0000_t75" style="width:35.3pt;height:20.2pt" o:ole="">
                          <v:imagedata r:id="rId239" o:title=""/>
                        </v:shape>
                        <o:OLEObject Type="Embed" ProgID="Equation.DSMT4" ShapeID="_x0000_i1145" DrawAspect="Content" ObjectID="_1643817275" r:id="rId240"/>
                      </w:object>
                    </w:r>
                    <w:r w:rsidRPr="00A40607">
                      <w:rPr>
                        <w:rFonts w:asciiTheme="minorBidi" w:hAnsiTheme="minorBidi"/>
                        <w:b/>
                        <w:bCs/>
                        <w:sz w:val="24"/>
                        <w:szCs w:val="24"/>
                        <w:rtl/>
                        <w:lang w:bidi="ar-DZ"/>
                      </w:rPr>
                      <w:t xml:space="preserve">هما </w:t>
                    </w:r>
                    <w:r w:rsidRPr="00A40607">
                      <w:rPr>
                        <w:rFonts w:asciiTheme="minorBidi" w:hAnsiTheme="minorBidi"/>
                        <w:b/>
                        <w:bCs/>
                        <w:position w:val="-24"/>
                        <w:sz w:val="24"/>
                        <w:szCs w:val="24"/>
                        <w:lang w:bidi="ar-DZ"/>
                      </w:rPr>
                      <w:object w:dxaOrig="375" w:dyaOrig="615">
                        <v:shape id="_x0000_i1146" type="#_x0000_t75" style="width:18.8pt;height:30.75pt" o:ole="">
                          <v:imagedata r:id="rId241" o:title=""/>
                        </v:shape>
                        <o:OLEObject Type="Embed" ProgID="Equation.DSMT4" ShapeID="_x0000_i1146" DrawAspect="Content" ObjectID="_1643817276" r:id="rId242"/>
                      </w:object>
                    </w:r>
                    <w:r w:rsidRPr="00A40607">
                      <w:rPr>
                        <w:rFonts w:asciiTheme="minorBidi" w:hAnsiTheme="minorBidi"/>
                        <w:b/>
                        <w:bCs/>
                        <w:sz w:val="24"/>
                        <w:szCs w:val="24"/>
                        <w:rtl/>
                        <w:lang w:bidi="ar-DZ"/>
                      </w:rPr>
                      <w:t xml:space="preserve"> و </w:t>
                    </w:r>
                    <w:r w:rsidRPr="00A40607">
                      <w:rPr>
                        <w:rFonts w:asciiTheme="minorBidi" w:hAnsiTheme="minorBidi"/>
                        <w:b/>
                        <w:bCs/>
                        <w:position w:val="-24"/>
                        <w:sz w:val="24"/>
                        <w:szCs w:val="24"/>
                        <w:lang w:bidi="ar-DZ"/>
                      </w:rPr>
                      <w:object w:dxaOrig="375" w:dyaOrig="615">
                        <v:shape id="_x0000_i1147" type="#_x0000_t75" style="width:18.8pt;height:30.75pt" o:ole="">
                          <v:imagedata r:id="rId243" o:title=""/>
                        </v:shape>
                        <o:OLEObject Type="Embed" ProgID="Equation.DSMT4" ShapeID="_x0000_i1147" DrawAspect="Content" ObjectID="_1643817277" r:id="rId244"/>
                      </w:object>
                    </w:r>
                    <w:r w:rsidRPr="00A40607">
                      <w:rPr>
                        <w:rFonts w:asciiTheme="minorBidi" w:hAnsiTheme="minorBidi"/>
                        <w:b/>
                        <w:bCs/>
                        <w:sz w:val="24"/>
                        <w:szCs w:val="24"/>
                        <w:rtl/>
                        <w:lang w:bidi="ar-DZ"/>
                      </w:rPr>
                      <w:t>.</w:t>
                    </w:r>
                  </w:p>
                  <w:p w:rsidR="001F7B69" w:rsidRPr="00E00E46" w:rsidRDefault="001F7B69" w:rsidP="00E00E46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</w:p>
                </w:txbxContent>
              </v:textbox>
            </v:roundrect>
            <v:shape id="_x0000_s1885" type="#_x0000_t65" style="position:absolute;left:9961;top:261;width:1596;height:459" o:regroupid="27" fillcolor="white [3212]" strokecolor="black [3213]" strokeweight="1pt">
              <v:shadow on="t" type="perspective" color="#7f7f7f [1601]" opacity=".5" offset="1pt" offset2="-1pt"/>
              <v:textbox>
                <w:txbxContent>
                  <w:p w:rsidR="001F7B69" w:rsidRPr="005D2593" w:rsidRDefault="001F7B69" w:rsidP="00F706CF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b/>
                        <w:bCs/>
                        <w:color w:val="FF0000"/>
                        <w:lang w:bidi="ar-DZ"/>
                      </w:rPr>
                      <w:t>12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</w:p>
    <w:p w:rsidR="000949F4" w:rsidRPr="000949F4" w:rsidRDefault="000949F4" w:rsidP="000949F4">
      <w:pPr>
        <w:bidi/>
        <w:rPr>
          <w:sz w:val="28"/>
          <w:szCs w:val="28"/>
          <w:lang w:bidi="ar-DZ"/>
        </w:rPr>
      </w:pPr>
    </w:p>
    <w:p w:rsidR="000949F4" w:rsidRPr="000949F4" w:rsidRDefault="000949F4" w:rsidP="000949F4">
      <w:pPr>
        <w:bidi/>
        <w:rPr>
          <w:sz w:val="28"/>
          <w:szCs w:val="28"/>
          <w:lang w:bidi="ar-DZ"/>
        </w:rPr>
      </w:pPr>
    </w:p>
    <w:p w:rsidR="000949F4" w:rsidRPr="000949F4" w:rsidRDefault="000949F4" w:rsidP="000949F4">
      <w:pPr>
        <w:bidi/>
        <w:rPr>
          <w:sz w:val="28"/>
          <w:szCs w:val="28"/>
          <w:lang w:bidi="ar-DZ"/>
        </w:rPr>
      </w:pPr>
    </w:p>
    <w:p w:rsidR="000949F4" w:rsidRPr="000949F4" w:rsidRDefault="000949F4" w:rsidP="000949F4">
      <w:pPr>
        <w:bidi/>
        <w:rPr>
          <w:sz w:val="28"/>
          <w:szCs w:val="28"/>
          <w:lang w:bidi="ar-DZ"/>
        </w:rPr>
      </w:pPr>
    </w:p>
    <w:p w:rsidR="000949F4" w:rsidRDefault="000949F4" w:rsidP="000949F4">
      <w:pPr>
        <w:bidi/>
        <w:rPr>
          <w:sz w:val="28"/>
          <w:szCs w:val="28"/>
          <w:lang w:bidi="ar-DZ"/>
        </w:rPr>
      </w:pPr>
    </w:p>
    <w:p w:rsidR="000949F4" w:rsidRDefault="007556CC" w:rsidP="000949F4">
      <w:pPr>
        <w:bidi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w:pict>
          <v:group id="_x0000_s1896" style="position:absolute;left:0;text-align:left;margin-left:6.45pt;margin-top:24.75pt;width:557.2pt;height:232.1pt;z-index:251773952" coordorigin="413,4337" coordsize="11144,4642">
            <v:roundrect id="_x0000_s1887" style="position:absolute;left:413;top:4337;width:11144;height:4642" arcsize="853f" o:regroupid="28" fillcolor="white [3212]" strokecolor="black [3213]" strokeweight="1pt">
              <v:stroke dashstyle="1 1" endcap="round"/>
              <v:shadow on="t" type="perspective" color="#7f7f7f [1601]" opacity=".5" offset="1pt" offset2="-1pt"/>
              <v:textbox>
                <w:txbxContent>
                  <w:p w:rsidR="001F7B69" w:rsidRPr="00423246" w:rsidRDefault="001F7B69" w:rsidP="00423246">
                    <w:pPr>
                      <w:pStyle w:val="Sansinterligne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</w:pPr>
                    <w:r>
                      <w:rPr>
                        <w:rFonts w:ascii="Arabic Typesetting" w:hAnsi="Arabic Typesetting" w:cs="Arabic Typesetting" w:hint="cs"/>
                        <w:sz w:val="28"/>
                        <w:szCs w:val="28"/>
                        <w:rtl/>
                      </w:rPr>
                      <w:t xml:space="preserve">                              </w:t>
                    </w:r>
                    <w:r w:rsidRPr="0043486E">
                      <w:rPr>
                        <w:rFonts w:ascii="Sakkal Majalla" w:hAnsi="Sakkal Majalla" w:cs="Sakkal Majalla"/>
                        <w:position w:val="-4"/>
                        <w:sz w:val="28"/>
                        <w:szCs w:val="28"/>
                        <w:lang w:bidi="ar-DZ"/>
                      </w:rPr>
                      <w:object w:dxaOrig="180" w:dyaOrig="240">
                        <v:shape id="_x0000_i1148" type="#_x0000_t75" style="width:9.15pt;height:11.9pt" o:ole="">
                          <v:imagedata r:id="rId245" o:title=""/>
                        </v:shape>
                        <o:OLEObject Type="Embed" ProgID="Equation.DSMT4" ShapeID="_x0000_i1148" DrawAspect="Content" ObjectID="_1643817278" r:id="rId246"/>
                      </w:object>
                    </w:r>
                    <w:r>
                      <w:rPr>
                        <w:rFonts w:ascii="Arabic Typesetting" w:hAnsi="Arabic Typesetting" w:cs="Arabic Typesetting" w:hint="cs"/>
                        <w:sz w:val="28"/>
                        <w:szCs w:val="28"/>
                        <w:rtl/>
                      </w:rPr>
                      <w:t xml:space="preserve"> </w:t>
                    </w: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نعتبر الدالة</w:t>
                    </w:r>
                    <w:r w:rsidRPr="00423246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</w:rPr>
                      <w:object w:dxaOrig="240" w:dyaOrig="320">
                        <v:shape id="_x0000_i1149" type="#_x0000_t75" style="width:11.9pt;height:16.05pt" o:ole="">
                          <v:imagedata r:id="rId247" o:title=""/>
                        </v:shape>
                        <o:OLEObject Type="Embed" ProgID="Equation.DSMT4" ShapeID="_x0000_i1149" DrawAspect="Content" ObjectID="_1643817279" r:id="rId248"/>
                      </w:object>
                    </w: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حيث :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</w:rPr>
                            <m:t>x</m:t>
                          </m:r>
                          <m:ctrlPr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rtl/>
                            </w:rPr>
                          </m:ctrlPr>
                        </m:e>
                      </m:d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fr-FR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fr-FR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val="fr-FR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val="fr-FR"/>
                                </w:rPr>
                                <m:t>x</m:t>
                              </m:r>
                              <m:r>
                                <w:rPr>
                                  <w:rFonts w:ascii="Sakkal Majalla" w:hAnsi="Sakkal Majalla" w:cs="Sakkal Majalla"/>
                                  <w:sz w:val="28"/>
                                  <w:szCs w:val="28"/>
                                  <w:lang w:val="fr-FR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val="fr-FR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val="fr-FR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val="fr-FR"/>
                                    </w:rPr>
                                    <m:t>2</m:t>
                                  </m:r>
                                  <m:ctrlPr>
                                    <w:rPr>
                                      <w:rFonts w:ascii="Sakkal Majalla" w:hAnsi="Sakkal Majalla" w:cs="Sakkal Majalla"/>
                                      <w:sz w:val="28"/>
                                      <w:szCs w:val="28"/>
                                      <w:rtl/>
                                      <w:lang w:val="fr-FR"/>
                                    </w:rPr>
                                  </m:ctrlPr>
                                </m:den>
                              </m:f>
                            </m:e>
                          </m:d>
                        </m:e>
                      </m:func>
                      <m:r>
                        <w:rPr>
                          <w:rFonts w:ascii="Sakkal Majalla" w:hAnsi="Sakkal Majalla" w:cs="Sakkal Majalla"/>
                          <w:sz w:val="28"/>
                          <w:szCs w:val="28"/>
                          <w:lang w:val="fr-FR"/>
                        </w:rPr>
                        <m:t>-</m:t>
                      </m:r>
                      <w:bookmarkStart w:id="0" w:name="_GoBack"/>
                      <w:bookmarkEnd w:id="0"/>
                      <m:func>
                        <m:funcPr>
                          <m:ctrl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fr-FR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fr-FR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val="fr-FR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val="fr-FR"/>
                                </w:rPr>
                                <m:t>x+19π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val="fr-FR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Sakkal Majalla" w:cs="Sakkal Majalla"/>
                          <w:sz w:val="28"/>
                          <w:szCs w:val="28"/>
                          <w:lang w:val="fr-FR"/>
                        </w:rPr>
                        <m:t>cos</m:t>
                      </m:r>
                      <m:r>
                        <m:rPr>
                          <m:sty m:val="p"/>
                        </m:rPr>
                        <w:rPr>
                          <w:rFonts w:ascii="Sakkal Majalla" w:hAnsi="Cambria Math" w:cs="Sakkal Majalla"/>
                          <w:sz w:val="28"/>
                          <w:szCs w:val="28"/>
                          <w:lang w:val="fr-FR"/>
                        </w:rPr>
                        <m:t>⁡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val="fr-FR"/>
                        </w:rPr>
                        <m:t>(x</m:t>
                      </m:r>
                      <m:r>
                        <w:rPr>
                          <w:rFonts w:ascii="Sakkal Majalla" w:hAnsi="Sakkal Majalla" w:cs="Sakkal Majalla"/>
                          <w:sz w:val="28"/>
                          <w:szCs w:val="28"/>
                          <w:rtl/>
                          <w:lang w:val="fr-FR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fr-FR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val="fr-FR"/>
                            </w:rPr>
                            <m:t>2</m:t>
                          </m:r>
                          <m:ctrlPr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rtl/>
                              <w:lang w:val="fr-FR"/>
                            </w:rPr>
                          </m:ctrlP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Sakkal Majalla" w:cs="Sakkal Majalla"/>
                          <w:sz w:val="28"/>
                          <w:szCs w:val="28"/>
                          <w:lang w:val="fr-FR" w:bidi="ar-DZ"/>
                        </w:rPr>
                        <m:t>)</m:t>
                      </m:r>
                    </m:oMath>
                  </w:p>
                  <w:p w:rsidR="001F7B69" w:rsidRPr="00423246" w:rsidRDefault="001F7B69" w:rsidP="00965A9E">
                    <w:pPr>
                      <w:pStyle w:val="Sansinterligne"/>
                      <w:numPr>
                        <w:ilvl w:val="0"/>
                        <w:numId w:val="15"/>
                      </w:numPr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</w:pP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بسط العبارة  </w:t>
                    </w:r>
                    <w:r w:rsidRPr="00423246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</w:rPr>
                      <w:object w:dxaOrig="240" w:dyaOrig="320">
                        <v:shape id="_x0000_i1150" type="#_x0000_t75" style="width:11.9pt;height:16.05pt" o:ole="">
                          <v:imagedata r:id="rId247" o:title=""/>
                        </v:shape>
                        <o:OLEObject Type="Embed" ProgID="Equation.DSMT4" ShapeID="_x0000_i1150" DrawAspect="Content" ObjectID="_1643817280" r:id="rId249"/>
                      </w:object>
                    </w:r>
                  </w:p>
                  <w:p w:rsidR="001F7B69" w:rsidRPr="0043486E" w:rsidRDefault="001F7B69" w:rsidP="00965A9E">
                    <w:pPr>
                      <w:pStyle w:val="Sansinterligne"/>
                      <w:numPr>
                        <w:ilvl w:val="0"/>
                        <w:numId w:val="15"/>
                      </w:numPr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حل في المجال </w:t>
                    </w:r>
                    <w:r w:rsidRPr="00423246">
                      <w:rPr>
                        <w:rFonts w:ascii="Sakkal Majalla" w:hAnsi="Sakkal Majalla" w:cs="Sakkal Majalla"/>
                        <w:position w:val="-14"/>
                        <w:sz w:val="28"/>
                        <w:szCs w:val="28"/>
                      </w:rPr>
                      <w:object w:dxaOrig="600" w:dyaOrig="400">
                        <v:shape id="_x0000_i1151" type="#_x0000_t75" style="width:30.25pt;height:20.2pt" o:ole="">
                          <v:imagedata r:id="rId250" o:title=""/>
                        </v:shape>
                        <o:OLEObject Type="Embed" ProgID="Equation.DSMT4" ShapeID="_x0000_i1151" DrawAspect="Content" ObjectID="_1643817281" r:id="rId251"/>
                      </w:object>
                    </w: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 المعادلة : </w:t>
                    </w:r>
                    <w:r w:rsidRPr="00423246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</w:rPr>
                      <w:object w:dxaOrig="1080" w:dyaOrig="620">
                        <v:shape id="_x0000_i1152" type="#_x0000_t75" style="width:54.55pt;height:31.2pt" o:ole="">
                          <v:imagedata r:id="rId252" o:title=""/>
                        </v:shape>
                        <o:OLEObject Type="Embed" ProgID="Equation.DSMT4" ShapeID="_x0000_i1152" DrawAspect="Content" ObjectID="_1643817282" r:id="rId253"/>
                      </w:object>
                    </w: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  و مثل صور الحلول على الدائرة المثلثية.</w:t>
                    </w:r>
                  </w:p>
                  <w:p w:rsidR="001F7B69" w:rsidRPr="0043486E" w:rsidRDefault="001F7B69" w:rsidP="00965A9E">
                    <w:pPr>
                      <w:pStyle w:val="Sansinterligne"/>
                      <w:numPr>
                        <w:ilvl w:val="0"/>
                        <w:numId w:val="15"/>
                      </w:numPr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43486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هل المعادلة: </w:t>
                    </w:r>
                    <w:r w:rsidRPr="00423246">
                      <w:rPr>
                        <w:position w:val="-24"/>
                        <w:lang w:bidi="ar-DZ"/>
                      </w:rPr>
                      <w:object w:dxaOrig="1200" w:dyaOrig="620">
                        <v:shape id="_x0000_i1153" type="#_x0000_t75" style="width:60.1pt;height:31.2pt" o:ole="">
                          <v:imagedata r:id="rId254" o:title=""/>
                        </v:shape>
                        <o:OLEObject Type="Embed" ProgID="Equation.3" ShapeID="_x0000_i1153" DrawAspect="Content" ObjectID="_1643817283" r:id="rId255"/>
                      </w:object>
                    </w:r>
                    <w:r w:rsidRPr="0043486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تقبل حلول في</w:t>
                    </w:r>
                    <w:r w:rsidRPr="00423246">
                      <w:rPr>
                        <w:position w:val="-4"/>
                        <w:lang w:bidi="ar-DZ"/>
                      </w:rPr>
                      <w:object w:dxaOrig="320" w:dyaOrig="260">
                        <v:shape id="_x0000_i1154" type="#_x0000_t75" style="width:16.05pt;height:13.3pt" o:ole="">
                          <v:imagedata r:id="rId256" o:title=""/>
                        </v:shape>
                        <o:OLEObject Type="Embed" ProgID="Equation.3" ShapeID="_x0000_i1154" DrawAspect="Content" ObjectID="_1643817284" r:id="rId257"/>
                      </w:object>
                    </w:r>
                    <w:r w:rsidRPr="0043486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؟ برر . </w:t>
                    </w:r>
                  </w:p>
                  <w:p w:rsidR="001F7B69" w:rsidRPr="00423246" w:rsidRDefault="001F7B69" w:rsidP="00423246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43486E">
                      <w:rPr>
                        <w:rFonts w:ascii="Sakkal Majalla" w:hAnsi="Sakkal Majalla" w:cs="Sakkal Majalla"/>
                        <w:position w:val="-4"/>
                        <w:sz w:val="28"/>
                        <w:szCs w:val="28"/>
                        <w:lang w:bidi="ar-DZ"/>
                      </w:rPr>
                      <w:object w:dxaOrig="260" w:dyaOrig="240">
                        <v:shape id="_x0000_i1155" type="#_x0000_t75" style="width:12.85pt;height:11.9pt" o:ole="">
                          <v:imagedata r:id="rId258" o:title=""/>
                        </v:shape>
                        <o:OLEObject Type="Embed" ProgID="Equation.DSMT4" ShapeID="_x0000_i1155" DrawAspect="Content" ObjectID="_1643817285" r:id="rId259"/>
                      </w:object>
                    </w:r>
                    <w:r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23246"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>اختر</w:t>
                    </w: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الأجوبة الصحيحة من بين الأجوبة التالية مع التعليل</w:t>
                    </w:r>
                  </w:p>
                  <w:p w:rsidR="001F7B69" w:rsidRPr="0043486E" w:rsidRDefault="001F7B69" w:rsidP="00965A9E">
                    <w:pPr>
                      <w:pStyle w:val="Paragraphedeliste"/>
                      <w:numPr>
                        <w:ilvl w:val="0"/>
                        <w:numId w:val="16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43486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إذا كان</w:t>
                    </w:r>
                    <w:r w:rsidRPr="0043486E">
                      <w:rPr>
                        <w:position w:val="-6"/>
                        <w:lang w:bidi="ar-DZ"/>
                      </w:rPr>
                      <w:object w:dxaOrig="820" w:dyaOrig="260">
                        <v:shape id="_x0000_i1156" type="#_x0000_t75" style="width:40.8pt;height:12.85pt" o:ole="">
                          <v:imagedata r:id="rId260" o:title=""/>
                        </v:shape>
                        <o:OLEObject Type="Embed" ProgID="Equation.DSMT4" ShapeID="_x0000_i1156" DrawAspect="Content" ObjectID="_1643817286" r:id="rId261"/>
                      </w:object>
                    </w:r>
                    <w:r w:rsidRPr="0043486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86E"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86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و  </w:t>
                    </w:r>
                    <m:oMath>
                      <m:f>
                        <m:fPr>
                          <m:ctrlP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rtl/>
                              <w:lang w:bidi="ar-D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π</m:t>
                          </m:r>
                          <m:ctrl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2</m:t>
                          </m:r>
                          <m:ctrl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</m:ctrlPr>
                        </m:den>
                      </m:f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≤</m:t>
                      </m:r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x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≤</m:t>
                      </m:r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π</m:t>
                      </m:r>
                    </m:oMath>
                    <w:r w:rsidRPr="0043486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فإن</w:t>
                    </w:r>
                    <w:r w:rsidRPr="00423246">
                      <w:rPr>
                        <w:position w:val="-6"/>
                        <w:rtl/>
                        <w:lang w:bidi="ar-DZ"/>
                      </w:rPr>
                      <w:object w:dxaOrig="520" w:dyaOrig="279">
                        <v:shape id="_x0000_i1157" type="#_x0000_t75" style="width:26.15pt;height:14.2pt" o:ole="">
                          <v:imagedata r:id="rId262" o:title=""/>
                        </v:shape>
                        <o:OLEObject Type="Embed" ProgID="Equation.DSMT4" ShapeID="_x0000_i1157" DrawAspect="Content" ObjectID="_1643817287" r:id="rId263"/>
                      </w:object>
                    </w:r>
                    <w:r w:rsidRPr="0043486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هو عدد :   أ) موجب </w:t>
                    </w:r>
                    <w:r w:rsidRPr="0043486E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>,</w:t>
                    </w:r>
                    <w:r w:rsidRPr="0043486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    ب) سالب </w:t>
                    </w:r>
                    <w:r w:rsidRPr="0043486E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>,</w:t>
                    </w:r>
                    <w:r w:rsidRPr="0043486E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     ج) لا نعرف</w:t>
                    </w:r>
                  </w:p>
                  <w:p w:rsidR="001F7B69" w:rsidRPr="00423246" w:rsidRDefault="001F7B69" w:rsidP="00965A9E">
                    <w:pPr>
                      <w:pStyle w:val="Paragraphedeliste"/>
                      <w:numPr>
                        <w:ilvl w:val="0"/>
                        <w:numId w:val="16"/>
                      </w:numPr>
                      <w:bidi/>
                      <w:spacing w:after="0" w:line="240" w:lineRule="auto"/>
                      <w:rPr>
                        <w:rFonts w:ascii="Arabic Typesetting" w:hAnsi="Arabic Typesetting" w:cs="Arabic Typesetting"/>
                        <w:sz w:val="28"/>
                        <w:szCs w:val="28"/>
                        <w:rtl/>
                        <w:lang w:bidi="ar-DZ"/>
                      </w:rPr>
                    </w:pP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3) إذا كان :  </w:t>
                    </w:r>
                    <w:r w:rsidRPr="00275100">
                      <w:rPr>
                        <w:rFonts w:ascii="Sakkal Majalla" w:hAnsi="Sakkal Majalla" w:cs="Sakkal Majalla"/>
                        <w:position w:val="-22"/>
                        <w:sz w:val="28"/>
                        <w:szCs w:val="28"/>
                        <w:lang w:bidi="ar-DZ"/>
                      </w:rPr>
                      <w:object w:dxaOrig="940" w:dyaOrig="580">
                        <v:shape id="_x0000_i1158" type="#_x0000_t75" style="width:46.8pt;height:28.9pt" o:ole="">
                          <v:imagedata r:id="rId264" o:title=""/>
                        </v:shape>
                        <o:OLEObject Type="Embed" ProgID="Equation.DSMT4" ShapeID="_x0000_i1158" DrawAspect="Content" ObjectID="_1643817288" r:id="rId265"/>
                      </w:object>
                    </w: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فإن :</w:t>
                    </w:r>
                    <w:r w:rsidRPr="00DF35CD">
                      <w:rPr>
                        <w:rFonts w:ascii="Sakkal Majalla" w:hAnsi="Sakkal Majalla" w:cs="Sakkal Majalla"/>
                        <w:position w:val="-16"/>
                        <w:sz w:val="28"/>
                        <w:szCs w:val="28"/>
                        <w:lang w:bidi="ar-DZ"/>
                      </w:rPr>
                      <w:object w:dxaOrig="1240" w:dyaOrig="440">
                        <v:shape id="_x0000_i1159" type="#_x0000_t75" style="width:61.9pt;height:22pt" o:ole="">
                          <v:imagedata r:id="rId266" o:title=""/>
                        </v:shape>
                        <o:OLEObject Type="Embed" ProgID="Equation.DSMT4" ShapeID="_x0000_i1159" DrawAspect="Content" ObjectID="_1643817289" r:id="rId267"/>
                      </w:object>
                    </w: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هي                أ) </w:t>
                    </w:r>
                    <w:r w:rsidRPr="00423246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rtl/>
                        <w:lang w:bidi="ar-DZ"/>
                      </w:rPr>
                      <w:object w:dxaOrig="460" w:dyaOrig="620">
                        <v:shape id="_x0000_i1160" type="#_x0000_t75" style="width:22.45pt;height:31.2pt" o:ole="">
                          <v:imagedata r:id="rId268" o:title=""/>
                        </v:shape>
                        <o:OLEObject Type="Embed" ProgID="Equation.DSMT4" ShapeID="_x0000_i1160" DrawAspect="Content" ObjectID="_1643817290" r:id="rId269"/>
                      </w:object>
                    </w: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>,</w:t>
                    </w: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        ب) </w:t>
                    </w:r>
                    <w:r w:rsidRPr="00423246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rtl/>
                        <w:lang w:bidi="ar-DZ"/>
                      </w:rPr>
                      <w:object w:dxaOrig="600" w:dyaOrig="620">
                        <v:shape id="_x0000_i1161" type="#_x0000_t75" style="width:30.25pt;height:31.2pt" o:ole="">
                          <v:imagedata r:id="rId270" o:title=""/>
                        </v:shape>
                        <o:OLEObject Type="Embed" ProgID="Equation.DSMT4" ShapeID="_x0000_i1161" DrawAspect="Content" ObjectID="_1643817291" r:id="rId271"/>
                      </w:object>
                    </w: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>,</w:t>
                    </w:r>
                    <w:r w:rsidRPr="004232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           ج) </w:t>
                    </w:r>
                    <w:r w:rsidRPr="00423246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rtl/>
                        <w:lang w:bidi="ar-DZ"/>
                      </w:rPr>
                      <w:object w:dxaOrig="480" w:dyaOrig="620">
                        <v:shape id="_x0000_i1162" type="#_x0000_t75" style="width:24.3pt;height:31.2pt" o:ole="">
                          <v:imagedata r:id="rId272" o:title=""/>
                        </v:shape>
                        <o:OLEObject Type="Embed" ProgID="Equation.DSMT4" ShapeID="_x0000_i1162" DrawAspect="Content" ObjectID="_1643817292" r:id="rId273"/>
                      </w:object>
                    </w:r>
                  </w:p>
                  <w:p w:rsidR="001F7B69" w:rsidRPr="00423246" w:rsidRDefault="001F7B69" w:rsidP="00965A9E">
                    <w:pPr>
                      <w:pStyle w:val="Paragraphedeliste"/>
                      <w:numPr>
                        <w:ilvl w:val="0"/>
                        <w:numId w:val="16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  <w:r w:rsidRPr="00423246">
                      <w:rPr>
                        <w:rFonts w:ascii="Arabic Typesetting" w:hAnsi="Arabic Typesetting" w:cs="Arabic Typesetting"/>
                        <w:sz w:val="28"/>
                        <w:szCs w:val="28"/>
                        <w:rtl/>
                        <w:lang w:bidi="ar-DZ"/>
                      </w:rPr>
                      <w:t xml:space="preserve">4) </w:t>
                    </w:r>
                    <w:r w:rsidRPr="00706187">
                      <w:rPr>
                        <w:position w:val="-6"/>
                        <w:rtl/>
                        <w:lang w:bidi="ar-DZ"/>
                      </w:rPr>
                      <w:object w:dxaOrig="240" w:dyaOrig="220">
                        <v:shape id="_x0000_i1163" type="#_x0000_t75" style="width:11.9pt;height:11pt" o:ole="">
                          <v:imagedata r:id="rId274" o:title=""/>
                        </v:shape>
                        <o:OLEObject Type="Embed" ProgID="Equation.DSMT4" ShapeID="_x0000_i1163" DrawAspect="Content" ObjectID="_1643817293" r:id="rId275"/>
                      </w:object>
                    </w:r>
                    <w:r w:rsidRPr="00423246">
                      <w:rPr>
                        <w:rFonts w:ascii="Arabic Typesetting" w:hAnsi="Arabic Typesetting" w:cs="Arabic Typesetting"/>
                        <w:sz w:val="28"/>
                        <w:szCs w:val="28"/>
                        <w:rtl/>
                        <w:lang w:bidi="ar-DZ"/>
                      </w:rPr>
                      <w:t xml:space="preserve"> قيس لزاوية موجهة حيث :   </w:t>
                    </w:r>
                    <w:r w:rsidRPr="00706187">
                      <w:rPr>
                        <w:position w:val="-24"/>
                        <w:rtl/>
                        <w:lang w:bidi="ar-DZ"/>
                      </w:rPr>
                      <w:object w:dxaOrig="1160" w:dyaOrig="620">
                        <v:shape id="_x0000_i1164" type="#_x0000_t75" style="width:57.8pt;height:31.2pt" o:ole="">
                          <v:imagedata r:id="rId276" o:title=""/>
                        </v:shape>
                        <o:OLEObject Type="Embed" ProgID="Equation.DSMT4" ShapeID="_x0000_i1164" DrawAspect="Content" ObjectID="_1643817294" r:id="rId277"/>
                      </w:object>
                    </w:r>
                    <w:r w:rsidRPr="00423246">
                      <w:rPr>
                        <w:rFonts w:ascii="Arabic Typesetting" w:hAnsi="Arabic Typesetting" w:cs="Arabic Typesetting"/>
                        <w:sz w:val="28"/>
                        <w:szCs w:val="28"/>
                        <w:rtl/>
                        <w:lang w:bidi="ar-DZ"/>
                      </w:rPr>
                      <w:t xml:space="preserve">  , القيس الرئيسي للزاوية الموجهة </w:t>
                    </w:r>
                    <w:r w:rsidRPr="00706187">
                      <w:rPr>
                        <w:position w:val="-6"/>
                        <w:rtl/>
                        <w:lang w:bidi="ar-DZ"/>
                      </w:rPr>
                      <w:object w:dxaOrig="240" w:dyaOrig="220">
                        <v:shape id="_x0000_i1165" type="#_x0000_t75" style="width:11.9pt;height:11pt" o:ole="">
                          <v:imagedata r:id="rId274" o:title=""/>
                        </v:shape>
                        <o:OLEObject Type="Embed" ProgID="Equation.DSMT4" ShapeID="_x0000_i1165" DrawAspect="Content" ObjectID="_1643817295" r:id="rId278"/>
                      </w:object>
                    </w:r>
                    <w:r w:rsidRPr="00423246">
                      <w:rPr>
                        <w:rFonts w:ascii="Arabic Typesetting" w:hAnsi="Arabic Typesetting" w:cs="Arabic Typesetting"/>
                        <w:sz w:val="28"/>
                        <w:szCs w:val="28"/>
                        <w:rtl/>
                        <w:lang w:bidi="ar-DZ"/>
                      </w:rPr>
                      <w:t xml:space="preserve">  هو :</w:t>
                    </w:r>
                    <w:r w:rsidRPr="00423246">
                      <w:rPr>
                        <w:rFonts w:ascii="Arabic Typesetting" w:hAnsi="Arabic Typesetting" w:cs="Arabic Typesetting"/>
                        <w:sz w:val="24"/>
                        <w:szCs w:val="24"/>
                        <w:rtl/>
                        <w:lang w:bidi="ar-DZ"/>
                      </w:rPr>
                      <w:t xml:space="preserve">      أ) </w:t>
                    </w:r>
                    <w:r w:rsidRPr="00706187">
                      <w:rPr>
                        <w:position w:val="-24"/>
                        <w:sz w:val="24"/>
                        <w:szCs w:val="24"/>
                        <w:rtl/>
                        <w:lang w:bidi="ar-DZ"/>
                      </w:rPr>
                      <w:object w:dxaOrig="340" w:dyaOrig="620">
                        <v:shape id="_x0000_i1166" type="#_x0000_t75" style="width:16.95pt;height:31.2pt" o:ole="">
                          <v:imagedata r:id="rId279" o:title=""/>
                        </v:shape>
                        <o:OLEObject Type="Embed" ProgID="Equation.DSMT4" ShapeID="_x0000_i1166" DrawAspect="Content" ObjectID="_1643817296" r:id="rId280"/>
                      </w:object>
                    </w:r>
                    <w:r w:rsidRPr="00423246">
                      <w:rPr>
                        <w:rFonts w:ascii="Arabic Typesetting" w:hAnsi="Arabic Typesetting" w:cs="Arabic Typesetting"/>
                        <w:sz w:val="24"/>
                        <w:szCs w:val="24"/>
                        <w:lang w:bidi="ar-DZ"/>
                      </w:rPr>
                      <w:t>,</w:t>
                    </w:r>
                    <w:r w:rsidRPr="00423246">
                      <w:rPr>
                        <w:rFonts w:ascii="Arabic Typesetting" w:hAnsi="Arabic Typesetting" w:cs="Arabic Typesetting"/>
                        <w:sz w:val="24"/>
                        <w:szCs w:val="24"/>
                        <w:rtl/>
                        <w:lang w:bidi="ar-DZ"/>
                      </w:rPr>
                      <w:t xml:space="preserve">       ب) </w:t>
                    </w:r>
                    <w:r w:rsidRPr="00706187">
                      <w:rPr>
                        <w:position w:val="-24"/>
                        <w:sz w:val="24"/>
                        <w:szCs w:val="24"/>
                        <w:rtl/>
                        <w:lang w:bidi="ar-DZ"/>
                      </w:rPr>
                      <w:object w:dxaOrig="460" w:dyaOrig="620">
                        <v:shape id="_x0000_i1167" type="#_x0000_t75" style="width:22.45pt;height:31.2pt" o:ole="">
                          <v:imagedata r:id="rId281" o:title=""/>
                        </v:shape>
                        <o:OLEObject Type="Embed" ProgID="Equation.DSMT4" ShapeID="_x0000_i1167" DrawAspect="Content" ObjectID="_1643817297" r:id="rId282"/>
                      </w:object>
                    </w:r>
                    <w:r w:rsidRPr="00423246">
                      <w:rPr>
                        <w:rFonts w:ascii="Arabic Typesetting" w:hAnsi="Arabic Typesetting" w:cs="Arabic Typesetting"/>
                        <w:sz w:val="24"/>
                        <w:szCs w:val="24"/>
                        <w:lang w:bidi="ar-DZ"/>
                      </w:rPr>
                      <w:t>,</w:t>
                    </w:r>
                    <w:r w:rsidRPr="00423246">
                      <w:rPr>
                        <w:rFonts w:ascii="Arabic Typesetting" w:hAnsi="Arabic Typesetting" w:cs="Arabic Typesetting"/>
                        <w:sz w:val="24"/>
                        <w:szCs w:val="24"/>
                        <w:rtl/>
                        <w:lang w:bidi="ar-DZ"/>
                      </w:rPr>
                      <w:t xml:space="preserve">         ج) </w:t>
                    </w:r>
                    <w:r w:rsidRPr="00706187">
                      <w:rPr>
                        <w:position w:val="-24"/>
                        <w:sz w:val="24"/>
                        <w:szCs w:val="24"/>
                        <w:rtl/>
                        <w:lang w:bidi="ar-DZ"/>
                      </w:rPr>
                      <w:object w:dxaOrig="460" w:dyaOrig="620">
                        <v:shape id="_x0000_i1168" type="#_x0000_t75" style="width:22.45pt;height:31.2pt" o:ole="">
                          <v:imagedata r:id="rId283" o:title=""/>
                        </v:shape>
                        <o:OLEObject Type="Embed" ProgID="Equation.DSMT4" ShapeID="_x0000_i1168" DrawAspect="Content" ObjectID="_1643817298" r:id="rId284"/>
                      </w:object>
                    </w:r>
                  </w:p>
                </w:txbxContent>
              </v:textbox>
            </v:roundrect>
            <v:shape id="_x0000_s1888" type="#_x0000_t65" style="position:absolute;left:9961;top:4337;width:1596;height:459" o:regroupid="28" fillcolor="white [3212]" strokecolor="black [3213]" strokeweight="1pt">
              <v:shadow on="t" type="perspective" color="#7f7f7f [1601]" opacity=".5" offset="1pt" offset2="-1pt"/>
              <v:textbox>
                <w:txbxContent>
                  <w:p w:rsidR="001F7B69" w:rsidRPr="005D2593" w:rsidRDefault="001F7B69" w:rsidP="00F706CF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b/>
                        <w:bCs/>
                        <w:color w:val="FF0000"/>
                        <w:lang w:bidi="ar-DZ"/>
                      </w:rPr>
                      <w:t>13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</w:p>
    <w:p w:rsidR="000949F4" w:rsidRDefault="000949F4" w:rsidP="000949F4">
      <w:pPr>
        <w:bidi/>
        <w:rPr>
          <w:sz w:val="28"/>
          <w:szCs w:val="28"/>
          <w:lang w:bidi="ar-DZ"/>
        </w:rPr>
      </w:pPr>
    </w:p>
    <w:p w:rsidR="000949F4" w:rsidRPr="000949F4" w:rsidRDefault="000949F4" w:rsidP="000949F4">
      <w:pPr>
        <w:bidi/>
        <w:rPr>
          <w:sz w:val="28"/>
          <w:szCs w:val="28"/>
          <w:lang w:bidi="ar-DZ"/>
        </w:rPr>
      </w:pPr>
    </w:p>
    <w:p w:rsidR="000949F4" w:rsidRPr="000949F4" w:rsidRDefault="000949F4" w:rsidP="000949F4">
      <w:pPr>
        <w:bidi/>
        <w:rPr>
          <w:sz w:val="28"/>
          <w:szCs w:val="28"/>
          <w:lang w:bidi="ar-DZ"/>
        </w:rPr>
      </w:pPr>
    </w:p>
    <w:p w:rsidR="000949F4" w:rsidRPr="000949F4" w:rsidRDefault="000949F4" w:rsidP="000949F4">
      <w:pPr>
        <w:bidi/>
        <w:rPr>
          <w:sz w:val="28"/>
          <w:szCs w:val="28"/>
          <w:lang w:bidi="ar-DZ"/>
        </w:rPr>
      </w:pPr>
    </w:p>
    <w:p w:rsidR="000949F4" w:rsidRPr="000949F4" w:rsidRDefault="000949F4" w:rsidP="000949F4">
      <w:pPr>
        <w:bidi/>
        <w:rPr>
          <w:sz w:val="28"/>
          <w:szCs w:val="28"/>
          <w:lang w:bidi="ar-DZ"/>
        </w:rPr>
      </w:pPr>
    </w:p>
    <w:p w:rsidR="000949F4" w:rsidRDefault="000949F4" w:rsidP="000949F4">
      <w:pPr>
        <w:bidi/>
        <w:rPr>
          <w:sz w:val="28"/>
          <w:szCs w:val="28"/>
          <w:lang w:bidi="ar-DZ"/>
        </w:rPr>
      </w:pPr>
    </w:p>
    <w:p w:rsidR="000949F4" w:rsidRDefault="000949F4" w:rsidP="000949F4">
      <w:pPr>
        <w:bidi/>
        <w:rPr>
          <w:sz w:val="28"/>
          <w:szCs w:val="28"/>
          <w:lang w:bidi="ar-DZ"/>
        </w:rPr>
      </w:pPr>
    </w:p>
    <w:p w:rsidR="00E00E46" w:rsidRDefault="007556CC" w:rsidP="000949F4">
      <w:pPr>
        <w:bidi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w:pict>
          <v:group id="_x0000_s1901" style="position:absolute;left:0;text-align:left;margin-left:6.45pt;margin-top:23.25pt;width:557.2pt;height:230.7pt;z-index:251778048" coordorigin="413,9052" coordsize="11144,4614">
            <v:roundrect id="_x0000_s1893" style="position:absolute;left:413;top:9052;width:11144;height:4614" arcsize="853f" o:regroupid="30" fillcolor="white [3212]" strokecolor="black [3213]" strokeweight="1pt">
              <v:stroke dashstyle="1 1" endcap="round"/>
              <v:shadow on="t" type="perspective" color="#7f7f7f [1601]" opacity=".5" offset="1pt" offset2="-1pt"/>
              <v:textbox>
                <w:txbxContent>
                  <w:p w:rsidR="001F7B69" w:rsidRPr="00422ECD" w:rsidRDefault="001F7B69" w:rsidP="00422ECD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                         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E00E46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أجب بصحيح أو خطأ مع التعليل:</w:t>
                    </w:r>
                  </w:p>
                  <w:p w:rsidR="001F7B69" w:rsidRPr="00422ECD" w:rsidRDefault="001F7B69" w:rsidP="00965A9E">
                    <w:pPr>
                      <w:numPr>
                        <w:ilvl w:val="0"/>
                        <w:numId w:val="18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(</w:t>
                    </w:r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 xml:space="preserve">1   </w:t>
                    </w:r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الشكل المبسط للعبارة </w:t>
                    </w:r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>A</w:t>
                    </w:r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حيث : 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A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=</m:t>
                      </m:r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sinx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π</m:t>
                              </m:r>
                              <m:r>
                                <w:rPr>
                                  <w:rFonts w:ascii="Sakkal Majalla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(</m:t>
                              </m:r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π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+</m:t>
                              </m:r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x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)</m:t>
                              </m:r>
                            </m:e>
                          </m:func>
                        </m:e>
                      </m:func>
                    </m:oMath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هــــــــو.......</w:t>
                    </w:r>
                  </w:p>
                  <w:tbl>
                    <w:tblPr>
                      <w:tblStyle w:val="Grilledutableau"/>
                      <w:bidiVisual/>
                      <w:tblW w:w="0" w:type="auto"/>
                      <w:tblInd w:w="1012" w:type="dxa"/>
                      <w:tblLook w:val="04A0"/>
                    </w:tblPr>
                    <w:tblGrid>
                      <w:gridCol w:w="3260"/>
                      <w:gridCol w:w="3260"/>
                      <w:gridCol w:w="3261"/>
                    </w:tblGrid>
                    <w:tr w:rsidR="001F7B69" w:rsidRPr="00422ECD" w:rsidTr="00581608">
                      <w:tc>
                        <w:tcPr>
                          <w:tcW w:w="3260" w:type="dxa"/>
                        </w:tcPr>
                        <w:p w:rsidR="001F7B69" w:rsidRPr="00422ECD" w:rsidRDefault="001F7B69" w:rsidP="00581608">
                          <w:pPr>
                            <w:bidi/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A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Sakkal Majalla" w:cs="Sakkal Majalla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x</m:t>
                                  </m:r>
                                </m:e>
                              </m:func>
                            </m:oMath>
                          </m:oMathPara>
                        </w:p>
                      </w:tc>
                      <w:tc>
                        <w:tcPr>
                          <w:tcW w:w="3260" w:type="dxa"/>
                        </w:tcPr>
                        <w:p w:rsidR="001F7B69" w:rsidRPr="00422ECD" w:rsidRDefault="001F7B69" w:rsidP="00581608">
                          <w:pPr>
                            <w:bidi/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A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-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Sakkal Majalla" w:cs="Sakkal Majalla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x</m:t>
                                  </m:r>
                                </m:e>
                              </m:func>
                            </m:oMath>
                          </m:oMathPara>
                        </w:p>
                      </w:tc>
                      <w:tc>
                        <w:tcPr>
                          <w:tcW w:w="3261" w:type="dxa"/>
                        </w:tcPr>
                        <w:p w:rsidR="001F7B69" w:rsidRPr="00422ECD" w:rsidRDefault="001F7B69" w:rsidP="00581608">
                          <w:pPr>
                            <w:bidi/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lang w:bidi="ar-DZ"/>
                            </w:rPr>
                          </w:pPr>
                          <w:r w:rsidRPr="00422ECD"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      </w:t>
                          </w:r>
                          <m:oMath>
                            <m:r>
                              <w:rPr>
                                <w:rFonts w:ascii="Cambria Math" w:hAnsi="Cambria Math" w:cs="Sakkal Majalla"/>
                                <w:sz w:val="28"/>
                                <w:szCs w:val="28"/>
                                <w:lang w:bidi="ar-DZ"/>
                              </w:rPr>
                              <m:t>A</m:t>
                            </m:r>
                            <m:r>
                              <w:rPr>
                                <w:rFonts w:ascii="Cambria Math" w:hAnsi="Sakkal Majalla" w:cs="Sakkal Majalla"/>
                                <w:sz w:val="28"/>
                                <w:szCs w:val="28"/>
                                <w:lang w:bidi="ar-DZ"/>
                              </w:rPr>
                              <m:t>=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Sakkal Majalla" w:cs="Sakkal Majalla"/>
                                    <w:i/>
                                    <w:sz w:val="28"/>
                                    <w:szCs w:val="28"/>
                                    <w:lang w:bidi="ar-DZ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Sakkal Majalla" w:cs="Sakkal Majalla"/>
                                    <w:sz w:val="28"/>
                                    <w:szCs w:val="28"/>
                                    <w:lang w:bidi="ar-DZ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Sakkal Majalla"/>
                                    <w:sz w:val="28"/>
                                    <w:szCs w:val="28"/>
                                    <w:lang w:bidi="ar-DZ"/>
                                  </w:rPr>
                                  <m:t>x</m:t>
                                </m:r>
                                <m:r>
                                  <w:rPr>
                                    <w:rFonts w:ascii="Sakkal Majalla" w:hAnsi="Sakkal Majalla" w:cs="Sakkal Majalla"/>
                                    <w:sz w:val="28"/>
                                    <w:szCs w:val="28"/>
                                    <w:lang w:bidi="ar-DZ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Sakkal Majalla" w:cs="Sakkal Majalla"/>
                                    <w:sz w:val="28"/>
                                    <w:szCs w:val="28"/>
                                    <w:lang w:bidi="ar-DZ"/>
                                  </w:rPr>
                                  <m:t>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Sakkal Majalla" w:cs="Sakkal Majalla"/>
                                        <w:i/>
                                        <w:sz w:val="28"/>
                                        <w:szCs w:val="28"/>
                                        <w:lang w:bidi="ar-DZ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Sakkal Majalla" w:cs="Sakkal Majalla"/>
                                        <w:sz w:val="28"/>
                                        <w:szCs w:val="28"/>
                                        <w:lang w:bidi="ar-DZ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Sakkal Majalla"/>
                                        <w:sz w:val="28"/>
                                        <w:szCs w:val="28"/>
                                        <w:lang w:bidi="ar-DZ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oMath>
                        </w:p>
                      </w:tc>
                    </w:tr>
                  </w:tbl>
                  <w:p w:rsidR="001F7B69" w:rsidRPr="00422ECD" w:rsidRDefault="001F7B69" w:rsidP="00581608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>(2</w:t>
                    </w:r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الشكل المبسط للعبارة </w:t>
                    </w:r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>B</w:t>
                    </w:r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حيث : 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B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=</m:t>
                      </m:r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sinx</m:t>
                      </m:r>
                      <m:r>
                        <w:rPr>
                          <w:rFonts w:ascii="Sakkal Majalla" w:hAnsi="Sakkal Majalla" w:cs="Sakkal Majalla"/>
                          <w:sz w:val="28"/>
                          <w:szCs w:val="28"/>
                          <w:lang w:bidi="ar-DZ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s</m:t>
                          </m:r>
                        </m:fName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in</m:t>
                          </m:r>
                          <m:d>
                            <m:dPr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π</m:t>
                              </m:r>
                              <m:r>
                                <w:rPr>
                                  <w:rFonts w:ascii="Sakkal Majalla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Sakkal Majalla" w:cs="Sakkal Majalla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5</m:t>
                                  </m:r>
                                  <m:r>
                                    <w:rPr>
                                      <w:rFonts w:ascii="Cambria Math" w:hAnsi="Cambria Math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π</m:t>
                                  </m:r>
                                  <m: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+</m:t>
                                  </m:r>
                                  <m:r>
                                    <w:rPr>
                                      <w:rFonts w:ascii="Cambria Math" w:hAnsi="Cambria Math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Sakkal Majalla" w:cs="Sakkal Majalla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func>
                        </m:e>
                      </m:func>
                    </m:oMath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هــــــــو :</w:t>
                    </w:r>
                  </w:p>
                  <w:tbl>
                    <w:tblPr>
                      <w:tblStyle w:val="Grilledutableau"/>
                      <w:bidiVisual/>
                      <w:tblW w:w="0" w:type="auto"/>
                      <w:tblInd w:w="506" w:type="dxa"/>
                      <w:tblLook w:val="04A0"/>
                    </w:tblPr>
                    <w:tblGrid>
                      <w:gridCol w:w="3260"/>
                      <w:gridCol w:w="3260"/>
                      <w:gridCol w:w="3261"/>
                    </w:tblGrid>
                    <w:tr w:rsidR="001F7B69" w:rsidRPr="00422ECD" w:rsidTr="00581608">
                      <w:tc>
                        <w:tcPr>
                          <w:tcW w:w="3260" w:type="dxa"/>
                        </w:tcPr>
                        <w:p w:rsidR="001F7B69" w:rsidRPr="00422ECD" w:rsidRDefault="001F7B69" w:rsidP="00581608">
                          <w:pPr>
                            <w:bidi/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B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=0</m:t>
                              </m:r>
                            </m:oMath>
                          </m:oMathPara>
                        </w:p>
                      </w:tc>
                      <w:tc>
                        <w:tcPr>
                          <w:tcW w:w="3260" w:type="dxa"/>
                        </w:tcPr>
                        <w:p w:rsidR="001F7B69" w:rsidRPr="00422ECD" w:rsidRDefault="001F7B69" w:rsidP="00581608">
                          <w:pPr>
                            <w:bidi/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B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=2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Sakkal Majalla" w:cs="Sakkal Majalla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Sakkal Majalla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2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x</m:t>
                                      </m:r>
                                    </m:e>
                                  </m:func>
                                </m:e>
                              </m:func>
                            </m:oMath>
                          </m:oMathPara>
                        </w:p>
                      </w:tc>
                      <w:tc>
                        <w:tcPr>
                          <w:tcW w:w="3261" w:type="dxa"/>
                        </w:tcPr>
                        <w:p w:rsidR="001F7B69" w:rsidRPr="00422ECD" w:rsidRDefault="001F7B69" w:rsidP="00581608">
                          <w:pPr>
                            <w:bidi/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B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Sakkal Majalla" w:cs="Sakkal Majalla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+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x</m:t>
                                      </m:r>
                                    </m:e>
                                  </m:func>
                                </m:e>
                              </m:func>
                            </m:oMath>
                          </m:oMathPara>
                        </w:p>
                      </w:tc>
                    </w:tr>
                  </w:tbl>
                  <w:p w:rsidR="001F7B69" w:rsidRPr="00422ECD" w:rsidRDefault="001F7B69" w:rsidP="00965A9E">
                    <w:pPr>
                      <w:numPr>
                        <w:ilvl w:val="0"/>
                        <w:numId w:val="18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 xml:space="preserve">   (3  </w:t>
                    </w:r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حل المعادلة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Cosx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2</m:t>
                          </m:r>
                        </m:den>
                      </m:f>
                    </m:oMath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على المجال </w:t>
                    </w:r>
                    <m:oMath>
                      <m:d>
                        <m:dPr>
                          <m:begChr m:val="["/>
                          <m:endChr m:val="["/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0;2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π</m:t>
                          </m:r>
                        </m:e>
                      </m:d>
                    </m:oMath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هــــو :</w:t>
                    </w:r>
                  </w:p>
                  <w:tbl>
                    <w:tblPr>
                      <w:tblStyle w:val="Grilledutableau"/>
                      <w:bidiVisual/>
                      <w:tblW w:w="0" w:type="auto"/>
                      <w:tblInd w:w="1012" w:type="dxa"/>
                      <w:tblLook w:val="04A0"/>
                    </w:tblPr>
                    <w:tblGrid>
                      <w:gridCol w:w="3260"/>
                      <w:gridCol w:w="3260"/>
                      <w:gridCol w:w="3261"/>
                    </w:tblGrid>
                    <w:tr w:rsidR="001F7B69" w:rsidRPr="00422ECD" w:rsidTr="00075BF8">
                      <w:tc>
                        <w:tcPr>
                          <w:tcW w:w="3260" w:type="dxa"/>
                        </w:tcPr>
                        <w:p w:rsidR="001F7B69" w:rsidRPr="00422ECD" w:rsidRDefault="001F7B69" w:rsidP="00581608">
                          <w:pPr>
                            <w:bidi/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lang w:bidi="ar-DZ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S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Sakkal Majalla" w:cs="Sakkal Majalla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3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;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Sakkal Majalla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m:oMathPara>
                        </w:p>
                      </w:tc>
                      <w:tc>
                        <w:tcPr>
                          <w:tcW w:w="3260" w:type="dxa"/>
                        </w:tcPr>
                        <w:p w:rsidR="001F7B69" w:rsidRPr="00422ECD" w:rsidRDefault="001F7B69" w:rsidP="00581608">
                          <w:pPr>
                            <w:bidi/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S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Sakkal Majalla" w:cs="Sakkal Majalla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3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;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5</m:t>
                                      </m:r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6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m:oMathPara>
                        </w:p>
                      </w:tc>
                      <w:tc>
                        <w:tcPr>
                          <w:tcW w:w="3261" w:type="dxa"/>
                        </w:tcPr>
                        <w:p w:rsidR="001F7B69" w:rsidRPr="00422ECD" w:rsidRDefault="001F7B69" w:rsidP="00581608">
                          <w:pPr>
                            <w:bidi/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S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Sakkal Majalla" w:cs="Sakkal Majalla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6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;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11</m:t>
                                      </m:r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6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m:oMathPara>
                        </w:p>
                      </w:tc>
                    </w:tr>
                  </w:tbl>
                  <w:p w:rsidR="001F7B69" w:rsidRPr="00422ECD" w:rsidRDefault="001F7B69" w:rsidP="00965A9E">
                    <w:pPr>
                      <w:numPr>
                        <w:ilvl w:val="0"/>
                        <w:numId w:val="18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 xml:space="preserve">(4  </w:t>
                    </w:r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حل المعادلة  </w:t>
                    </w:r>
                    <m:oMath>
                      <m:func>
                        <m:func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=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-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0.5</m:t>
                          </m:r>
                        </m:e>
                      </m:func>
                    </m:oMath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على المجال </w:t>
                    </w:r>
                    <m:oMath>
                      <m:d>
                        <m:dPr>
                          <m:begChr m:val="["/>
                          <m:endChr m:val="["/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–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π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;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π</m:t>
                          </m:r>
                        </m:e>
                      </m:d>
                    </m:oMath>
                    <w:r w:rsidRPr="00422ECD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هـــــــــــو :</w:t>
                    </w:r>
                  </w:p>
                  <w:tbl>
                    <w:tblPr>
                      <w:tblStyle w:val="Grilledutableau"/>
                      <w:bidiVisual/>
                      <w:tblW w:w="0" w:type="auto"/>
                      <w:tblInd w:w="506" w:type="dxa"/>
                      <w:tblLook w:val="04A0"/>
                    </w:tblPr>
                    <w:tblGrid>
                      <w:gridCol w:w="3260"/>
                      <w:gridCol w:w="3260"/>
                      <w:gridCol w:w="3261"/>
                    </w:tblGrid>
                    <w:tr w:rsidR="001F7B69" w:rsidRPr="00422ECD" w:rsidTr="00075BF8">
                      <w:tc>
                        <w:tcPr>
                          <w:tcW w:w="3260" w:type="dxa"/>
                        </w:tcPr>
                        <w:p w:rsidR="001F7B69" w:rsidRPr="00422ECD" w:rsidRDefault="001F7B69" w:rsidP="00581608">
                          <w:pPr>
                            <w:bidi/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lang w:bidi="ar-DZ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S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Sakkal Majalla" w:cs="Sakkal Majalla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Sakkal Majalla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5</m:t>
                                      </m:r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6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,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Sakkal Majalla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6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m:oMathPara>
                        </w:p>
                      </w:tc>
                      <w:tc>
                        <w:tcPr>
                          <w:tcW w:w="3260" w:type="dxa"/>
                        </w:tcPr>
                        <w:p w:rsidR="001F7B69" w:rsidRPr="00422ECD" w:rsidRDefault="001F7B69" w:rsidP="00581608">
                          <w:pPr>
                            <w:bidi/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S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Sakkal Majalla" w:cs="Sakkal Majalla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7</m:t>
                                      </m:r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6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,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11</m:t>
                                      </m:r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6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m:oMathPara>
                        </w:p>
                      </w:tc>
                      <w:tc>
                        <w:tcPr>
                          <w:tcW w:w="3261" w:type="dxa"/>
                        </w:tcPr>
                        <w:p w:rsidR="001F7B69" w:rsidRPr="00422ECD" w:rsidRDefault="001F7B69" w:rsidP="00581608">
                          <w:pPr>
                            <w:bidi/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S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Sakkal Majalla" w:cs="Sakkal Majalla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3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Sakkal Majalla" w:cs="Sakkal Majalla"/>
                                      <w:sz w:val="28"/>
                                      <w:szCs w:val="28"/>
                                      <w:lang w:bidi="ar-DZ"/>
                                    </w:rPr>
                                    <m:t>,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Sakkal Majalla" w:cs="Sakkal Majalla"/>
                                          <w:i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Sakkal Majalla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hAnsi="Cambria Math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Sakkal Majalla" w:cs="Sakkal Majalla"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m:oMathPara>
                        </w:p>
                      </w:tc>
                    </w:tr>
                  </w:tbl>
                  <w:p w:rsidR="001F7B69" w:rsidRPr="00972097" w:rsidRDefault="001F7B69" w:rsidP="00972097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</w:p>
                </w:txbxContent>
              </v:textbox>
            </v:roundrect>
            <v:shape id="_x0000_s1894" type="#_x0000_t65" style="position:absolute;left:9981;top:9052;width:1576;height:413" o:regroupid="30" fillcolor="white [3212]" strokecolor="black [3213]" strokeweight="1pt">
              <v:shadow on="t" type="perspective" color="#7f7f7f [1601]" opacity=".5" offset="1pt" offset2="-1pt"/>
              <v:textbox>
                <w:txbxContent>
                  <w:p w:rsidR="001F7B69" w:rsidRPr="005D2593" w:rsidRDefault="001F7B69" w:rsidP="00EC7348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14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</w:p>
    <w:p w:rsidR="00E00E46" w:rsidRPr="00E00E46" w:rsidRDefault="00E00E46" w:rsidP="00E00E46">
      <w:pPr>
        <w:bidi/>
        <w:rPr>
          <w:sz w:val="28"/>
          <w:szCs w:val="28"/>
          <w:lang w:bidi="ar-DZ"/>
        </w:rPr>
      </w:pPr>
    </w:p>
    <w:p w:rsidR="00E00E46" w:rsidRPr="00E00E46" w:rsidRDefault="00E00E46" w:rsidP="00E00E46">
      <w:pPr>
        <w:bidi/>
        <w:rPr>
          <w:sz w:val="28"/>
          <w:szCs w:val="28"/>
          <w:lang w:bidi="ar-DZ"/>
        </w:rPr>
      </w:pPr>
    </w:p>
    <w:p w:rsidR="00E00E46" w:rsidRPr="00E00E46" w:rsidRDefault="00E00E46" w:rsidP="00E00E46">
      <w:pPr>
        <w:bidi/>
        <w:rPr>
          <w:sz w:val="28"/>
          <w:szCs w:val="28"/>
          <w:lang w:bidi="ar-DZ"/>
        </w:rPr>
      </w:pPr>
    </w:p>
    <w:p w:rsidR="00E00E46" w:rsidRPr="00E00E46" w:rsidRDefault="00E00E46" w:rsidP="00E00E46">
      <w:pPr>
        <w:bidi/>
        <w:rPr>
          <w:sz w:val="28"/>
          <w:szCs w:val="28"/>
          <w:lang w:bidi="ar-DZ"/>
        </w:rPr>
      </w:pPr>
    </w:p>
    <w:p w:rsidR="00E00E46" w:rsidRPr="00E00E46" w:rsidRDefault="00E00E46" w:rsidP="00E00E46">
      <w:pPr>
        <w:bidi/>
        <w:rPr>
          <w:sz w:val="28"/>
          <w:szCs w:val="28"/>
          <w:lang w:bidi="ar-DZ"/>
        </w:rPr>
      </w:pPr>
    </w:p>
    <w:p w:rsidR="00E00E46" w:rsidRDefault="00E00E46" w:rsidP="00E00E46">
      <w:pPr>
        <w:bidi/>
        <w:rPr>
          <w:sz w:val="28"/>
          <w:szCs w:val="28"/>
          <w:lang w:bidi="ar-DZ"/>
        </w:rPr>
      </w:pPr>
    </w:p>
    <w:p w:rsidR="00325771" w:rsidRDefault="00325771" w:rsidP="00E00E46">
      <w:pPr>
        <w:bidi/>
        <w:rPr>
          <w:sz w:val="28"/>
          <w:szCs w:val="28"/>
          <w:lang w:bidi="ar-DZ"/>
        </w:rPr>
      </w:pPr>
    </w:p>
    <w:p w:rsidR="00325771" w:rsidRDefault="007556CC" w:rsidP="00325771">
      <w:pPr>
        <w:bidi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w:pict>
          <v:group id="_x0000_s1906" style="position:absolute;left:0;text-align:left;margin-left:6.45pt;margin-top:16.75pt;width:557.2pt;height:128.9pt;z-index:251783168" coordorigin="413,13666" coordsize="11144,2578">
            <v:roundrect id="_x0000_s1903" style="position:absolute;left:413;top:13767;width:11144;height:2477" arcsize="853f" o:regroupid="31" fillcolor="white [3212]" strokecolor="black [3213]" strokeweight="1pt">
              <v:stroke dashstyle="1 1" endcap="round"/>
              <v:shadow on="t" type="perspective" color="#7f7f7f [1601]" opacity=".5" offset="1pt" offset2="-1pt"/>
              <v:textbox>
                <w:txbxContent>
                  <w:p w:rsidR="001F7B69" w:rsidRPr="00DA5D68" w:rsidRDefault="001F7B69" w:rsidP="000868CC">
                    <w:pPr>
                      <w:bidi/>
                      <w:spacing w:after="0" w:line="240" w:lineRule="auto"/>
                      <w:ind w:left="24" w:right="-1077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DA5D68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DA5D68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  <w:lang w:bidi="ar-DZ"/>
                      </w:rPr>
                      <w:object w:dxaOrig="620" w:dyaOrig="279">
                        <v:shape id="_x0000_i1169" type="#_x0000_t75" style="width:31.2pt;height:13.75pt" o:ole="">
                          <v:imagedata r:id="rId285" o:title=""/>
                        </v:shape>
                        <o:OLEObject Type="Embed" ProgID="Equation.DSMT4" ShapeID="_x0000_i1169" DrawAspect="Content" ObjectID="_1643817299" r:id="rId286"/>
                      </w:object>
                    </w:r>
                    <w:r w:rsidRPr="00DA5D68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مثلث قائم في</w:t>
                    </w:r>
                    <w:r w:rsidRPr="00DA5D68">
                      <w:rPr>
                        <w:rFonts w:ascii="Sakkal Majalla" w:hAnsi="Sakkal Majalla" w:cs="Sakkal Majalla"/>
                        <w:position w:val="-4"/>
                        <w:sz w:val="28"/>
                        <w:szCs w:val="28"/>
                        <w:lang w:bidi="ar-DZ"/>
                      </w:rPr>
                      <w:object w:dxaOrig="279" w:dyaOrig="260">
                        <v:shape id="_x0000_i1170" type="#_x0000_t75" style="width:13.75pt;height:12.85pt" o:ole="">
                          <v:imagedata r:id="rId287" o:title=""/>
                        </v:shape>
                        <o:OLEObject Type="Embed" ProgID="Equation.DSMT4" ShapeID="_x0000_i1170" DrawAspect="Content" ObjectID="_1643817300" r:id="rId288"/>
                      </w:object>
                    </w:r>
                    <w:r w:rsidRPr="00DA5D68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، </w:t>
                    </w:r>
                    <w:r w:rsidRPr="00DA5D68">
                      <w:rPr>
                        <w:rFonts w:ascii="Sakkal Majalla" w:hAnsi="Sakkal Majalla" w:cs="Sakkal Majalla"/>
                        <w:position w:val="-4"/>
                        <w:sz w:val="28"/>
                        <w:szCs w:val="28"/>
                        <w:lang w:bidi="ar-DZ"/>
                      </w:rPr>
                      <w:object w:dxaOrig="260" w:dyaOrig="260">
                        <v:shape id="_x0000_i1171" type="#_x0000_t75" style="width:12.85pt;height:12.85pt" o:ole="">
                          <v:imagedata r:id="rId289" o:title=""/>
                        </v:shape>
                        <o:OLEObject Type="Embed" ProgID="Equation.DSMT4" ShapeID="_x0000_i1171" DrawAspect="Content" ObjectID="_1643817301" r:id="rId290"/>
                      </w:object>
                    </w:r>
                    <w:r w:rsidRPr="00DA5D68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نقطة من </w:t>
                    </w:r>
                    <w:r w:rsidRPr="00DA5D68">
                      <w:rPr>
                        <w:rFonts w:ascii="Sakkal Majalla" w:hAnsi="Sakkal Majalla" w:cs="Sakkal Majalla"/>
                        <w:position w:val="-14"/>
                        <w:sz w:val="28"/>
                        <w:szCs w:val="28"/>
                        <w:lang w:bidi="ar-DZ"/>
                      </w:rPr>
                      <w:object w:dxaOrig="600" w:dyaOrig="400">
                        <v:shape id="_x0000_i1172" type="#_x0000_t75" style="width:29.8pt;height:20.2pt" o:ole="">
                          <v:imagedata r:id="rId291" o:title=""/>
                        </v:shape>
                        <o:OLEObject Type="Embed" ProgID="Equation.DSMT4" ShapeID="_x0000_i1172" DrawAspect="Content" ObjectID="_1643817302" r:id="rId292"/>
                      </w:object>
                    </w:r>
                    <w:r w:rsidRPr="00DA5D68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(انظر الشكل) حيث:  </w:t>
                    </w:r>
                    <w:r w:rsidRPr="00DA5D68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  <w:lang w:bidi="ar-DZ"/>
                      </w:rPr>
                      <w:object w:dxaOrig="1120" w:dyaOrig="279">
                        <v:shape id="_x0000_i1173" type="#_x0000_t75" style="width:55.95pt;height:13.75pt" o:ole="">
                          <v:imagedata r:id="rId293" o:title=""/>
                        </v:shape>
                        <o:OLEObject Type="Embed" ProgID="Equation.DSMT4" ShapeID="_x0000_i1173" DrawAspect="Content" ObjectID="_1643817303" r:id="rId294"/>
                      </w:object>
                    </w:r>
                    <w:r w:rsidRPr="00DA5D68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و  </w:t>
                    </w:r>
                    <w:r w:rsidRPr="00DA5D68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bidi="ar-DZ"/>
                      </w:rPr>
                      <w:object w:dxaOrig="1680" w:dyaOrig="639">
                        <v:shape id="_x0000_i1174" type="#_x0000_t75" style="width:83.9pt;height:32.1pt" o:ole="">
                          <v:imagedata r:id="rId295" o:title=""/>
                        </v:shape>
                        <o:OLEObject Type="Embed" ProgID="Equation.DSMT4" ShapeID="_x0000_i1174" DrawAspect="Content" ObjectID="_1643817304" r:id="rId296"/>
                      </w:object>
                    </w:r>
                    <w:r w:rsidRPr="00DA5D68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.</w:t>
                    </w:r>
                  </w:p>
                  <w:p w:rsidR="001F7B69" w:rsidRPr="000868CC" w:rsidRDefault="001F7B69" w:rsidP="00965A9E">
                    <w:pPr>
                      <w:numPr>
                        <w:ilvl w:val="0"/>
                        <w:numId w:val="19"/>
                      </w:numPr>
                      <w:tabs>
                        <w:tab w:val="clear" w:pos="-334"/>
                        <w:tab w:val="num" w:pos="24"/>
                      </w:tabs>
                      <w:bidi/>
                      <w:spacing w:after="0" w:line="240" w:lineRule="auto"/>
                      <w:ind w:left="24"/>
                      <w:contextualSpacing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 xml:space="preserve">1) </w:t>
                    </w:r>
                    <w:r w:rsidRPr="00DA5D68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أحسب كل من الزوايا الموجهة :</w:t>
                    </w:r>
                    <w:r w:rsidRPr="00DA5D68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  <w:lang w:bidi="ar-DZ"/>
                      </w:rPr>
                      <w:object w:dxaOrig="1160" w:dyaOrig="480">
                        <v:shape id="_x0000_i1175" type="#_x0000_t75" style="width:57.8pt;height:23.85pt" o:ole="">
                          <v:imagedata r:id="rId297" o:title=""/>
                        </v:shape>
                        <o:OLEObject Type="Embed" ProgID="Equation.DSMT4" ShapeID="_x0000_i1175" DrawAspect="Content" ObjectID="_1643817305" r:id="rId298"/>
                      </w:object>
                    </w:r>
                    <w:r w:rsidRPr="000868C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، </w:t>
                    </w:r>
                    <w:r w:rsidRPr="00DA5D68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  <w:lang w:bidi="ar-DZ"/>
                      </w:rPr>
                      <w:object w:dxaOrig="1100" w:dyaOrig="480">
                        <v:shape id="_x0000_i1176" type="#_x0000_t75" style="width:55.05pt;height:23.85pt" o:ole="">
                          <v:imagedata r:id="rId299" o:title=""/>
                        </v:shape>
                        <o:OLEObject Type="Embed" ProgID="Equation.DSMT4" ShapeID="_x0000_i1176" DrawAspect="Content" ObjectID="_1643817306" r:id="rId300"/>
                      </w:object>
                    </w:r>
                    <w:r w:rsidRPr="000868C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، </w:t>
                    </w:r>
                    <w:r w:rsidRPr="00DA5D68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  <w:lang w:bidi="ar-DZ"/>
                      </w:rPr>
                      <w:object w:dxaOrig="1180" w:dyaOrig="480">
                        <v:shape id="_x0000_i1177" type="#_x0000_t75" style="width:59.15pt;height:23.85pt" o:ole="">
                          <v:imagedata r:id="rId301" o:title=""/>
                        </v:shape>
                        <o:OLEObject Type="Embed" ProgID="Equation.DSMT4" ShapeID="_x0000_i1177" DrawAspect="Content" ObjectID="_1643817307" r:id="rId302"/>
                      </w:object>
                    </w:r>
                    <w:r w:rsidRPr="000868C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.</w:t>
                    </w:r>
                  </w:p>
                  <w:p w:rsidR="001F7B69" w:rsidRDefault="001F7B69" w:rsidP="00965A9E">
                    <w:pPr>
                      <w:numPr>
                        <w:ilvl w:val="0"/>
                        <w:numId w:val="19"/>
                      </w:numPr>
                      <w:tabs>
                        <w:tab w:val="clear" w:pos="-334"/>
                        <w:tab w:val="num" w:pos="24"/>
                      </w:tabs>
                      <w:bidi/>
                      <w:spacing w:after="0" w:line="240" w:lineRule="auto"/>
                      <w:ind w:left="24"/>
                      <w:contextualSpacing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 xml:space="preserve">2) </w:t>
                    </w:r>
                    <w:r w:rsidRPr="00DA5D68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>أحسب كل من</w:t>
                    </w: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 xml:space="preserve">: </w:t>
                    </w:r>
                    <w:r w:rsidRPr="000868C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623371">
                      <w:rPr>
                        <w:rFonts w:ascii="Sakkal Majalla" w:hAnsi="Sakkal Majalla" w:cs="Sakkal Majalla"/>
                        <w:position w:val="-8"/>
                        <w:sz w:val="28"/>
                        <w:szCs w:val="28"/>
                        <w:lang w:bidi="ar-DZ"/>
                      </w:rPr>
                      <w:object w:dxaOrig="1760" w:dyaOrig="300">
                        <v:shape id="_x0000_i1178" type="#_x0000_t75" style="width:88.05pt;height:15.15pt" o:ole="">
                          <v:imagedata r:id="rId303" o:title=""/>
                        </v:shape>
                        <o:OLEObject Type="Embed" ProgID="Equation.DSMT4" ShapeID="_x0000_i1178" DrawAspect="Content" ObjectID="_1643817308" r:id="rId304"/>
                      </w:object>
                    </w:r>
                  </w:p>
                  <w:p w:rsidR="001F7B69" w:rsidRPr="000868CC" w:rsidRDefault="001F7B69" w:rsidP="00965A9E">
                    <w:pPr>
                      <w:numPr>
                        <w:ilvl w:val="0"/>
                        <w:numId w:val="19"/>
                      </w:numPr>
                      <w:tabs>
                        <w:tab w:val="clear" w:pos="-334"/>
                        <w:tab w:val="num" w:pos="24"/>
                      </w:tabs>
                      <w:bidi/>
                      <w:spacing w:after="0" w:line="240" w:lineRule="auto"/>
                      <w:ind w:left="24"/>
                      <w:contextualSpacing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 xml:space="preserve">3) </w:t>
                    </w:r>
                    <w:r w:rsidRPr="000868C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حل في المجال </w:t>
                    </w:r>
                    <w:r w:rsidRPr="000868CC">
                      <w:rPr>
                        <w:rFonts w:ascii="Sakkal Majalla" w:hAnsi="Sakkal Majalla" w:cs="Sakkal Majalla"/>
                        <w:position w:val="-14"/>
                        <w:sz w:val="28"/>
                        <w:szCs w:val="28"/>
                        <w:lang w:bidi="ar-DZ"/>
                      </w:rPr>
                      <w:object w:dxaOrig="780" w:dyaOrig="400">
                        <v:shape id="_x0000_i1179" type="#_x0000_t75" style="width:39pt;height:20.2pt" o:ole="">
                          <v:imagedata r:id="rId305" o:title=""/>
                        </v:shape>
                        <o:OLEObject Type="Embed" ProgID="Equation.DSMT4" ShapeID="_x0000_i1179" DrawAspect="Content" ObjectID="_1643817309" r:id="rId306"/>
                      </w:object>
                    </w:r>
                    <w:r w:rsidRPr="000868C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المعادلة التالية : </w:t>
                    </w:r>
                    <w:r w:rsidRPr="000868CC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bidi="ar-DZ"/>
                      </w:rPr>
                      <w:object w:dxaOrig="999" w:dyaOrig="639">
                        <v:shape id="_x0000_i1180" type="#_x0000_t75" style="width:50pt;height:32.1pt" o:ole="">
                          <v:imagedata r:id="rId307" o:title=""/>
                        </v:shape>
                        <o:OLEObject Type="Embed" ProgID="Equation.DSMT4" ShapeID="_x0000_i1180" DrawAspect="Content" ObjectID="_1643817310" r:id="rId308"/>
                      </w:object>
                    </w:r>
                    <w:r w:rsidRPr="000868C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</w:t>
                    </w:r>
                    <w:r w:rsidRPr="000868CC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  <w:lang w:bidi="ar-DZ"/>
                      </w:rPr>
                      <w:object w:dxaOrig="180" w:dyaOrig="340">
                        <v:shape id="_x0000_i1181" type="#_x0000_t75" style="width:9.15pt;height:16.95pt" o:ole="">
                          <v:imagedata r:id="rId309" o:title=""/>
                        </v:shape>
                        <o:OLEObject Type="Embed" ProgID="Equation.3" ShapeID="_x0000_i1181" DrawAspect="Content" ObjectID="_1643817311" r:id="rId310"/>
                      </w:object>
                    </w:r>
                    <w:r w:rsidRPr="000868CC"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  <w:t xml:space="preserve">                          </w:t>
                    </w:r>
                    <w:r w:rsidRPr="000868C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</w:p>
                </w:txbxContent>
              </v:textbox>
            </v:roundrect>
            <v:shape id="_x0000_s1904" type="#_x0000_t65" style="position:absolute;left:9981;top:13666;width:1576;height:413" o:regroupid="31" fillcolor="white [3212]" strokecolor="black [3213]" strokeweight="1pt">
              <v:shadow on="t" type="perspective" color="#7f7f7f [1601]" opacity=".5" offset="1pt" offset2="-1pt"/>
              <v:textbox>
                <w:txbxContent>
                  <w:p w:rsidR="001F7B69" w:rsidRPr="005D2593" w:rsidRDefault="001F7B69" w:rsidP="00524E6E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15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  <v:rect id="_x0000_s1905" style="position:absolute;left:596;top:13932;width:2146;height:2137" strokecolor="white [3212]">
              <v:textbox>
                <w:txbxContent>
                  <w:p w:rsidR="001F7B69" w:rsidRDefault="001F7B69" w:rsidP="00C13016">
                    <w:pPr>
                      <w:bidi/>
                    </w:pPr>
                    <w:r>
                      <w:rPr>
                        <w:rFonts w:cs="Arial"/>
                        <w:noProof/>
                        <w:rtl/>
                        <w:lang w:eastAsia="fr-FR"/>
                      </w:rPr>
                      <w:drawing>
                        <wp:inline distT="0" distB="0" distL="0" distR="0">
                          <wp:extent cx="1168860" cy="1153193"/>
                          <wp:effectExtent l="19050" t="0" r="0" b="0"/>
                          <wp:docPr id="2867" name="Image 286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86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11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170305" cy="115461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rect>
          </v:group>
        </w:pict>
      </w:r>
    </w:p>
    <w:p w:rsidR="000949F4" w:rsidRDefault="000949F4" w:rsidP="00325771">
      <w:pPr>
        <w:bidi/>
        <w:rPr>
          <w:sz w:val="28"/>
          <w:szCs w:val="28"/>
          <w:rtl/>
          <w:lang w:bidi="ar-DZ"/>
        </w:rPr>
      </w:pPr>
    </w:p>
    <w:p w:rsidR="005775B0" w:rsidRDefault="005775B0" w:rsidP="005775B0">
      <w:pPr>
        <w:bidi/>
        <w:rPr>
          <w:sz w:val="28"/>
          <w:szCs w:val="28"/>
          <w:rtl/>
          <w:lang w:bidi="ar-DZ"/>
        </w:rPr>
      </w:pPr>
    </w:p>
    <w:p w:rsidR="005775B0" w:rsidRDefault="005775B0" w:rsidP="005775B0">
      <w:pPr>
        <w:bidi/>
        <w:rPr>
          <w:sz w:val="28"/>
          <w:szCs w:val="28"/>
          <w:rtl/>
          <w:lang w:bidi="ar-DZ"/>
        </w:rPr>
      </w:pPr>
    </w:p>
    <w:p w:rsidR="005775B0" w:rsidRDefault="005775B0" w:rsidP="005775B0">
      <w:pPr>
        <w:bidi/>
        <w:rPr>
          <w:sz w:val="28"/>
          <w:szCs w:val="28"/>
          <w:rtl/>
          <w:lang w:bidi="ar-DZ"/>
        </w:rPr>
      </w:pPr>
    </w:p>
    <w:p w:rsidR="005775B0" w:rsidRDefault="005775B0" w:rsidP="005775B0">
      <w:pPr>
        <w:bidi/>
        <w:rPr>
          <w:sz w:val="28"/>
          <w:szCs w:val="28"/>
          <w:rtl/>
          <w:lang w:bidi="ar-DZ"/>
        </w:rPr>
      </w:pPr>
    </w:p>
    <w:p w:rsidR="00A724AE" w:rsidRDefault="007556CC" w:rsidP="005775B0">
      <w:pPr>
        <w:bidi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w:lastRenderedPageBreak/>
        <w:pict>
          <v:group id="_x0000_s1912" style="position:absolute;left:0;text-align:left;margin-left:5.05pt;margin-top:12.4pt;width:557.2pt;height:346.25pt;z-index:251785216" coordorigin="477,532" coordsize="11144,6925">
            <v:roundrect id="_x0000_s1908" style="position:absolute;left:477;top:532;width:11144;height:6925" arcsize="853f" o:regroupid="32" fillcolor="white [3212]" strokecolor="black [3213]" strokeweight="1pt">
              <v:stroke dashstyle="1 1" endcap="round"/>
              <v:shadow on="t" type="perspective" color="#7f7f7f [1601]" opacity=".5" offset="1pt" offset2="-1pt"/>
              <v:textbox style="mso-next-textbox:#_x0000_s1908">
                <w:txbxContent>
                  <w:p w:rsidR="001F7B69" w:rsidRDefault="001F7B69" w:rsidP="00E07739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:rsidR="001F7B69" w:rsidRPr="00E07739" w:rsidRDefault="001F7B69" w:rsidP="00965A9E">
                    <w:pPr>
                      <w:numPr>
                        <w:ilvl w:val="0"/>
                        <w:numId w:val="21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</w:pP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اذكر ان كانت كل جملة من الجمل التالية صحيحة ام خاطئة مع التبريرفي كل حالة.</w:t>
                    </w:r>
                  </w:p>
                  <w:p w:rsidR="001F7B69" w:rsidRPr="00E07739" w:rsidRDefault="001F7B69" w:rsidP="00965A9E">
                    <w:pPr>
                      <w:numPr>
                        <w:ilvl w:val="0"/>
                        <w:numId w:val="20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val="en-US"/>
                      </w:rPr>
                      <w:object w:dxaOrig="260" w:dyaOrig="620">
                        <v:shape id="_x0000_i1182" type="#_x0000_t75" style="width:20.2pt;height:36.25pt" o:ole="">
                          <v:imagedata r:id="rId312" o:title=""/>
                        </v:shape>
                        <o:OLEObject Type="Embed" ProgID="Equation.DSMT4" ShapeID="_x0000_i1182" DrawAspect="Content" ObjectID="_1643817312" r:id="rId313"/>
                      </w:objec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هو القيس الرئيسي للزاوية الموجهة التي قيسها </w:t>
                    </w: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val="en-US"/>
                      </w:rPr>
                      <w:object w:dxaOrig="620" w:dyaOrig="620">
                        <v:shape id="_x0000_i1183" type="#_x0000_t75" style="width:48.15pt;height:36.25pt" o:ole="">
                          <v:imagedata r:id="rId314" o:title=""/>
                        </v:shape>
                        <o:OLEObject Type="Embed" ProgID="Equation.DSMT4" ShapeID="_x0000_i1183" DrawAspect="Content" ObjectID="_1643817313" r:id="rId315"/>
                      </w:object>
                    </w:r>
                  </w:p>
                  <w:p w:rsidR="001F7B69" w:rsidRPr="00E07739" w:rsidRDefault="001F7B69" w:rsidP="00965A9E">
                    <w:pPr>
                      <w:numPr>
                        <w:ilvl w:val="0"/>
                        <w:numId w:val="20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العددين الحقيقيين </w:t>
                    </w: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val="en-US"/>
                      </w:rPr>
                      <w:object w:dxaOrig="499" w:dyaOrig="620">
                        <v:shape id="_x0000_i1184" type="#_x0000_t75" style="width:38.5pt;height:36.25pt" o:ole="">
                          <v:imagedata r:id="rId316" o:title=""/>
                        </v:shape>
                        <o:OLEObject Type="Embed" ProgID="Equation.DSMT4" ShapeID="_x0000_i1184" DrawAspect="Content" ObjectID="_1643817314" r:id="rId317"/>
                      </w:object>
                    </w: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rtl/>
                        <w:lang w:val="en-US"/>
                      </w:rPr>
                      <w:t xml:space="preserve"> </w: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و</w:t>
                    </w: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val="en-US"/>
                      </w:rPr>
                      <w:object w:dxaOrig="639" w:dyaOrig="620">
                        <v:shape id="_x0000_i1185" type="#_x0000_t75" style="width:49.55pt;height:36.25pt" o:ole="">
                          <v:imagedata r:id="rId318" o:title=""/>
                        </v:shape>
                        <o:OLEObject Type="Embed" ProgID="Equation.DSMT4" ShapeID="_x0000_i1185" DrawAspect="Content" ObjectID="_1643817315" r:id="rId319"/>
                      </w:objec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 قيسان لنفس الزاوية الموجهة.</w:t>
                    </w:r>
                  </w:p>
                  <w:p w:rsidR="001F7B69" w:rsidRPr="00E07739" w:rsidRDefault="001F7B69" w:rsidP="00965A9E">
                    <w:pPr>
                      <w:numPr>
                        <w:ilvl w:val="0"/>
                        <w:numId w:val="20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E07739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  <w:lang w:val="en-US"/>
                      </w:rPr>
                      <w:object w:dxaOrig="560" w:dyaOrig="380">
                        <v:shape id="_x0000_i1186" type="#_x0000_t75" style="width:43.55pt;height:22pt" o:ole="">
                          <v:imagedata r:id="rId320" o:title=""/>
                        </v:shape>
                        <o:OLEObject Type="Embed" ProgID="Equation.DSMT4" ShapeID="_x0000_i1186" DrawAspect="Content" ObjectID="_1643817316" r:id="rId321"/>
                      </w:object>
                    </w: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rtl/>
                        <w:lang w:val="en-US"/>
                      </w:rPr>
                      <w:t xml:space="preserve"> </w: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زاوية موجهة لشعاعين: </w:t>
                    </w:r>
                    <w:r w:rsidRPr="00E07739"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</w:rPr>
                      <w:t>إذا</w: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 كان </w:t>
                    </w: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val="en-US"/>
                      </w:rPr>
                      <w:object w:dxaOrig="1120" w:dyaOrig="620">
                        <v:shape id="_x0000_i1187" type="#_x0000_t75" style="width:87.15pt;height:36.25pt" o:ole="">
                          <v:imagedata r:id="rId322" o:title=""/>
                        </v:shape>
                        <o:OLEObject Type="Embed" ProgID="Equation.DSMT4" ShapeID="_x0000_i1187" DrawAspect="Content" ObjectID="_1643817317" r:id="rId323"/>
                      </w:object>
                    </w: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rtl/>
                        <w:lang w:val="en-US"/>
                      </w:rPr>
                      <w:t xml:space="preserve"> </w: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فان </w:t>
                    </w: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val="en-US"/>
                      </w:rPr>
                      <w:object w:dxaOrig="1480" w:dyaOrig="620">
                        <v:shape id="_x0000_i1188" type="#_x0000_t75" style="width:115.1pt;height:36.25pt" o:ole="">
                          <v:imagedata r:id="rId324" o:title=""/>
                        </v:shape>
                        <o:OLEObject Type="Embed" ProgID="Equation.DSMT4" ShapeID="_x0000_i1188" DrawAspect="Content" ObjectID="_1643817318" r:id="rId325"/>
                      </w:object>
                    </w:r>
                  </w:p>
                  <w:p w:rsidR="001F7B69" w:rsidRPr="00E200FF" w:rsidRDefault="001F7B69" w:rsidP="00965A9E">
                    <w:pPr>
                      <w:numPr>
                        <w:ilvl w:val="0"/>
                        <w:numId w:val="20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اذا كان</w:t>
                    </w: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rtl/>
                        <w:lang w:val="en-US"/>
                      </w:rPr>
                      <w:t xml:space="preserve"> </w:t>
                    </w: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val="en-US"/>
                      </w:rPr>
                      <w:object w:dxaOrig="6399" w:dyaOrig="620">
                        <v:shape id="_x0000_i1189" type="#_x0000_t75" style="width:442.1pt;height:35.75pt" o:ole="">
                          <v:imagedata r:id="rId326" o:title=""/>
                        </v:shape>
                        <o:OLEObject Type="Embed" ProgID="Equation.DSMT4" ShapeID="_x0000_i1189" DrawAspect="Content" ObjectID="_1643817319" r:id="rId327"/>
                      </w:object>
                    </w:r>
                  </w:p>
                  <w:p w:rsidR="001F7B69" w:rsidRPr="00E200FF" w:rsidRDefault="001F7B69" w:rsidP="00E200FF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</w:pP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فان :</w:t>
                    </w: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val="en-US"/>
                      </w:rPr>
                      <w:t xml:space="preserve"> </w:t>
                    </w:r>
                    <w:r w:rsidRPr="00E07739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  <w:lang w:val="en-US"/>
                      </w:rPr>
                      <w:object w:dxaOrig="880" w:dyaOrig="320">
                        <v:shape id="_x0000_i1190" type="#_x0000_t75" style="width:68.35pt;height:18.8pt" o:ole="">
                          <v:imagedata r:id="rId328" o:title=""/>
                        </v:shape>
                        <o:OLEObject Type="Embed" ProgID="Equation.DSMT4" ShapeID="_x0000_i1190" DrawAspect="Content" ObjectID="_1643817320" r:id="rId329"/>
                      </w:objec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         </w:t>
                    </w:r>
                  </w:p>
                  <w:p w:rsidR="001F7B69" w:rsidRPr="00E07739" w:rsidRDefault="001F7B69" w:rsidP="00965A9E">
                    <w:pPr>
                      <w:numPr>
                        <w:ilvl w:val="0"/>
                        <w:numId w:val="21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lang w:val="en-US"/>
                      </w:rPr>
                    </w:pP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rtl/>
                        <w:lang w:bidi="ar-DZ"/>
                      </w:rPr>
                      <w:t>المستوي موجه في الشكل المقابل لدينا  :</w:t>
                    </w:r>
                  </w:p>
                  <w:p w:rsidR="001F7B69" w:rsidRPr="00E07739" w:rsidRDefault="001F7B69" w:rsidP="00E07739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val="en-US" w:bidi="ar-DZ"/>
                      </w:rPr>
                    </w:pPr>
                    <w:r w:rsidRPr="00E07739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  <w:lang w:val="en-US"/>
                      </w:rPr>
                      <w:object w:dxaOrig="720" w:dyaOrig="279">
                        <v:shape id="_x0000_i1191" type="#_x0000_t75" style="width:55.95pt;height:16.5pt" o:ole="">
                          <v:imagedata r:id="rId330" o:title=""/>
                        </v:shape>
                        <o:OLEObject Type="Embed" ProgID="Equation.DSMT4" ShapeID="_x0000_i1191" DrawAspect="Content" ObjectID="_1643817321" r:id="rId331"/>
                      </w:objec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val="en-US"/>
                      </w:rPr>
                      <w:t xml:space="preserve"> </w: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val="en-US" w:bidi="ar-DZ"/>
                      </w:rPr>
                      <w:t xml:space="preserve">مربع   </w: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lang w:val="en-US" w:bidi="ar-DZ"/>
                      </w:rPr>
                      <w:t xml:space="preserve"> ; </w: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val="en-US" w:bidi="ar-DZ"/>
                      </w:rPr>
                      <w:t xml:space="preserve"> </w:t>
                    </w:r>
                    <w:r w:rsidRPr="00E07739">
                      <w:rPr>
                        <w:rFonts w:ascii="Sakkal Majalla" w:hAnsi="Sakkal Majalla" w:cs="Sakkal Majalla"/>
                        <w:position w:val="-4"/>
                        <w:sz w:val="28"/>
                        <w:szCs w:val="28"/>
                        <w:lang w:val="en-US"/>
                      </w:rPr>
                      <w:object w:dxaOrig="540" w:dyaOrig="260">
                        <v:shape id="_x0000_i1192" type="#_x0000_t75" style="width:41.75pt;height:15.15pt" o:ole="">
                          <v:imagedata r:id="rId332" o:title=""/>
                        </v:shape>
                        <o:OLEObject Type="Embed" ProgID="Equation.DSMT4" ShapeID="_x0000_i1192" DrawAspect="Content" ObjectID="_1643817322" r:id="rId333"/>
                      </w:objec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val="en-US" w:bidi="ar-DZ"/>
                      </w:rPr>
                      <w:t xml:space="preserve">مثلث متقايس الاضلاع </w:t>
                    </w:r>
                    <w:r w:rsidRPr="00E07739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  <w:lang w:val="en-US"/>
                      </w:rPr>
                      <w:object w:dxaOrig="560" w:dyaOrig="279">
                        <v:shape id="_x0000_i1193" type="#_x0000_t75" style="width:43.55pt;height:16.5pt" o:ole="">
                          <v:imagedata r:id="rId334" o:title=""/>
                        </v:shape>
                        <o:OLEObject Type="Embed" ProgID="Equation.DSMT4" ShapeID="_x0000_i1193" DrawAspect="Content" ObjectID="_1643817323" r:id="rId335"/>
                      </w:objec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lang w:val="en-US"/>
                      </w:rPr>
                      <w:t> </w: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</w:rPr>
                      <w:t>;</w: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lang w:val="en-US"/>
                      </w:rPr>
                      <w:t xml:space="preserve">   </w: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val="en-US" w:bidi="ar-DZ"/>
                      </w:rPr>
                      <w:t>مثلث متقايس الاضلاع</w:t>
                    </w:r>
                  </w:p>
                  <w:p w:rsidR="001F7B69" w:rsidRPr="00E07739" w:rsidRDefault="001F7B69" w:rsidP="00E07739">
                    <w:pPr>
                      <w:bidi/>
                      <w:spacing w:after="0" w:line="240" w:lineRule="auto"/>
                      <w:ind w:left="643"/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rtl/>
                        <w:lang w:val="en-US"/>
                      </w:rPr>
                    </w:pP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rtl/>
                        <w:lang w:bidi="ar-DZ"/>
                      </w:rPr>
                      <w:t xml:space="preserve"> عين أقياس بالرديان كل زاوية من الزوايا الموجهة التالية :</w:t>
                    </w:r>
                  </w:p>
                  <w:p w:rsidR="001F7B69" w:rsidRPr="00E07739" w:rsidRDefault="001F7B69" w:rsidP="00E07739">
                    <w:pPr>
                      <w:bidi/>
                      <w:spacing w:after="0" w:line="240" w:lineRule="auto"/>
                      <w:ind w:left="720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E07739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  <w:lang w:val="en-US"/>
                      </w:rPr>
                      <w:object w:dxaOrig="980" w:dyaOrig="380">
                        <v:shape id="_x0000_i1194" type="#_x0000_t75" style="width:76.6pt;height:27.05pt" o:ole="">
                          <v:imagedata r:id="rId336" o:title=""/>
                        </v:shape>
                        <o:OLEObject Type="Embed" ProgID="Equation.DSMT4" ShapeID="_x0000_i1194" DrawAspect="Content" ObjectID="_1643817324" r:id="rId337"/>
                      </w:object>
                    </w: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rtl/>
                        <w:lang w:val="en-US"/>
                      </w:rPr>
                      <w:t xml:space="preserve">  </w: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’ </w:t>
                    </w:r>
                    <w:r w:rsidRPr="00E07739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  <w:lang w:val="en-US"/>
                      </w:rPr>
                      <w:object w:dxaOrig="940" w:dyaOrig="380">
                        <v:shape id="_x0000_i1195" type="#_x0000_t75" style="width:72.9pt;height:27.95pt" o:ole="">
                          <v:imagedata r:id="rId338" o:title=""/>
                        </v:shape>
                        <o:OLEObject Type="Embed" ProgID="Equation.DSMT4" ShapeID="_x0000_i1195" DrawAspect="Content" ObjectID="_1643817325" r:id="rId339"/>
                      </w:object>
                    </w:r>
                    <w:r w:rsidRPr="00E07739">
                      <w:rPr>
                        <w:rFonts w:ascii="Sakkal Majalla" w:hAnsi="Sakkal Majalla" w:cs="Sakkal Majalla"/>
                        <w:position w:val="-24"/>
                        <w:sz w:val="28"/>
                        <w:szCs w:val="28"/>
                        <w:rtl/>
                        <w:lang w:val="en-US"/>
                      </w:rPr>
                      <w:t xml:space="preserve"> </w: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</w:p>
                  <w:p w:rsidR="001F7B69" w:rsidRPr="00E66C57" w:rsidRDefault="001F7B69" w:rsidP="00E07739">
                    <w:pPr>
                      <w:bidi/>
                      <w:rPr>
                        <w:rFonts w:cs="Simplified Arabic"/>
                        <w:sz w:val="28"/>
                        <w:szCs w:val="28"/>
                        <w:rtl/>
                        <w:lang w:bidi="ar-DZ"/>
                      </w:rPr>
                    </w:pPr>
                    <w:r w:rsidRPr="00E07739">
                      <w:rPr>
                        <w:rFonts w:ascii="Sakkal Majalla" w:hAnsi="Sakkal Majalla" w:cs="Sakkal Majalla"/>
                        <w:position w:val="-24"/>
                        <w:rtl/>
                        <w:lang w:val="en-US"/>
                      </w:rPr>
                      <w:t xml:space="preserve">            </w:t>
                    </w:r>
                    <w:r w:rsidRPr="00E07739">
                      <w:rPr>
                        <w:rFonts w:ascii="Sakkal Majalla" w:hAnsi="Sakkal Majalla" w:cs="Sakkal Majalla"/>
                        <w:position w:val="-10"/>
                        <w:lang w:val="en-US"/>
                      </w:rPr>
                      <w:object w:dxaOrig="999" w:dyaOrig="380">
                        <v:shape id="_x0000_i1196" type="#_x0000_t75" style="width:77.05pt;height:27.95pt" o:ole="">
                          <v:imagedata r:id="rId340" o:title=""/>
                        </v:shape>
                        <o:OLEObject Type="Embed" ProgID="Equation.DSMT4" ShapeID="_x0000_i1196" DrawAspect="Content" ObjectID="_1643817326" r:id="rId341"/>
                      </w:object>
                    </w:r>
                    <w:r w:rsidRPr="00E07739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’ </w:t>
                    </w:r>
                    <w:r w:rsidRPr="00E07739">
                      <w:rPr>
                        <w:rFonts w:ascii="Sakkal Majalla" w:hAnsi="Sakkal Majalla" w:cs="Sakkal Majalla"/>
                        <w:position w:val="-10"/>
                        <w:lang w:val="en-US"/>
                      </w:rPr>
                      <w:object w:dxaOrig="960" w:dyaOrig="380">
                        <v:shape id="_x0000_i1197" type="#_x0000_t75" style="width:74.3pt;height:27.05pt" o:ole="">
                          <v:imagedata r:id="rId342" o:title=""/>
                        </v:shape>
                        <o:OLEObject Type="Embed" ProgID="Equation.DSMT4" ShapeID="_x0000_i1197" DrawAspect="Content" ObjectID="_1643817327" r:id="rId343"/>
                      </w:object>
                    </w:r>
                  </w:p>
                  <w:p w:rsidR="001F7B69" w:rsidRPr="00E07739" w:rsidRDefault="001F7B69" w:rsidP="00E07739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</w:p>
                </w:txbxContent>
              </v:textbox>
            </v:roundrect>
            <v:shape id="_x0000_s1909" type="#_x0000_t65" style="position:absolute;left:10025;top:532;width:1596;height:459" o:regroupid="32" fillcolor="white [3212]" strokecolor="black [3213]" strokeweight="1pt">
              <v:shadow on="t" type="perspective" color="#7f7f7f [1601]" opacity=".5" offset="1pt" offset2="-1pt"/>
              <v:textbox style="mso-next-textbox:#_x0000_s1909">
                <w:txbxContent>
                  <w:p w:rsidR="001F7B69" w:rsidRPr="005D2593" w:rsidRDefault="001F7B69" w:rsidP="00524E6E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16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  <w:r>
        <w:rPr>
          <w:noProof/>
          <w:sz w:val="28"/>
          <w:szCs w:val="28"/>
          <w:lang w:eastAsia="fr-FR"/>
        </w:rPr>
        <w:pict>
          <v:rect id="_x0000_s1910" style="position:absolute;left:0;text-align:left;margin-left:26.15pt;margin-top:206.4pt;width:160.05pt;height:127.5pt;z-index:251787264" strokecolor="white [3212]">
            <v:textbox style="mso-next-textbox:#_x0000_s1910">
              <w:txbxContent>
                <w:p w:rsidR="001F7B69" w:rsidRDefault="001F7B69" w:rsidP="00E07739">
                  <w:pPr>
                    <w:bidi/>
                  </w:pPr>
                  <w:r>
                    <w:rPr>
                      <w:rFonts w:cs="Arial"/>
                      <w:noProof/>
                      <w:rtl/>
                      <w:lang w:eastAsia="fr-FR"/>
                    </w:rPr>
                    <w:drawing>
                      <wp:inline distT="0" distB="0" distL="0" distR="0">
                        <wp:extent cx="1861334" cy="1327918"/>
                        <wp:effectExtent l="19050" t="0" r="5566" b="0"/>
                        <wp:docPr id="3298" name="Image 32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65597" cy="13309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A724AE" w:rsidRPr="00A724AE" w:rsidRDefault="00A724AE" w:rsidP="00A724AE">
      <w:pPr>
        <w:bidi/>
        <w:rPr>
          <w:sz w:val="28"/>
          <w:szCs w:val="28"/>
          <w:lang w:bidi="ar-DZ"/>
        </w:rPr>
      </w:pPr>
    </w:p>
    <w:p w:rsidR="00A724AE" w:rsidRPr="00A724AE" w:rsidRDefault="00A724AE" w:rsidP="00A724AE">
      <w:pPr>
        <w:bidi/>
        <w:rPr>
          <w:sz w:val="28"/>
          <w:szCs w:val="28"/>
          <w:lang w:bidi="ar-DZ"/>
        </w:rPr>
      </w:pPr>
    </w:p>
    <w:p w:rsidR="00A724AE" w:rsidRPr="00A724AE" w:rsidRDefault="00A724AE" w:rsidP="00A724AE">
      <w:pPr>
        <w:bidi/>
        <w:rPr>
          <w:sz w:val="28"/>
          <w:szCs w:val="28"/>
          <w:lang w:bidi="ar-DZ"/>
        </w:rPr>
      </w:pPr>
    </w:p>
    <w:p w:rsidR="00A724AE" w:rsidRPr="00A724AE" w:rsidRDefault="00A724AE" w:rsidP="00A724AE">
      <w:pPr>
        <w:bidi/>
        <w:rPr>
          <w:sz w:val="28"/>
          <w:szCs w:val="28"/>
          <w:lang w:bidi="ar-DZ"/>
        </w:rPr>
      </w:pPr>
    </w:p>
    <w:p w:rsidR="00A724AE" w:rsidRPr="00A724AE" w:rsidRDefault="00A724AE" w:rsidP="00A724AE">
      <w:pPr>
        <w:bidi/>
        <w:rPr>
          <w:sz w:val="28"/>
          <w:szCs w:val="28"/>
          <w:lang w:bidi="ar-DZ"/>
        </w:rPr>
      </w:pPr>
    </w:p>
    <w:p w:rsidR="00A724AE" w:rsidRPr="00A724AE" w:rsidRDefault="00A724AE" w:rsidP="00A724AE">
      <w:pPr>
        <w:bidi/>
        <w:rPr>
          <w:sz w:val="28"/>
          <w:szCs w:val="28"/>
          <w:lang w:bidi="ar-DZ"/>
        </w:rPr>
      </w:pPr>
    </w:p>
    <w:p w:rsidR="00A724AE" w:rsidRPr="00A724AE" w:rsidRDefault="00A724AE" w:rsidP="00A724AE">
      <w:pPr>
        <w:bidi/>
        <w:rPr>
          <w:sz w:val="28"/>
          <w:szCs w:val="28"/>
          <w:lang w:bidi="ar-DZ"/>
        </w:rPr>
      </w:pPr>
    </w:p>
    <w:p w:rsidR="00A724AE" w:rsidRPr="00A724AE" w:rsidRDefault="00A724AE" w:rsidP="00A724AE">
      <w:pPr>
        <w:bidi/>
        <w:rPr>
          <w:sz w:val="28"/>
          <w:szCs w:val="28"/>
          <w:lang w:bidi="ar-DZ"/>
        </w:rPr>
      </w:pPr>
    </w:p>
    <w:p w:rsidR="00A724AE" w:rsidRPr="00A724AE" w:rsidRDefault="00A724AE" w:rsidP="00A724AE">
      <w:pPr>
        <w:bidi/>
        <w:rPr>
          <w:sz w:val="28"/>
          <w:szCs w:val="28"/>
          <w:lang w:bidi="ar-DZ"/>
        </w:rPr>
      </w:pPr>
    </w:p>
    <w:p w:rsidR="00A724AE" w:rsidRPr="00A724AE" w:rsidRDefault="00A724AE" w:rsidP="00A724AE">
      <w:pPr>
        <w:bidi/>
        <w:rPr>
          <w:sz w:val="28"/>
          <w:szCs w:val="28"/>
          <w:lang w:bidi="ar-DZ"/>
        </w:rPr>
      </w:pPr>
    </w:p>
    <w:p w:rsidR="00A724AE" w:rsidRDefault="00A724AE" w:rsidP="00A724AE">
      <w:pPr>
        <w:bidi/>
        <w:rPr>
          <w:sz w:val="28"/>
          <w:szCs w:val="28"/>
          <w:lang w:bidi="ar-DZ"/>
        </w:rPr>
      </w:pPr>
    </w:p>
    <w:p w:rsidR="00A724AE" w:rsidRDefault="007556CC" w:rsidP="00A724AE">
      <w:pPr>
        <w:bidi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w:pict>
          <v:group id="_x0000_s1916" style="position:absolute;left:0;text-align:left;margin-left:5.05pt;margin-top:8.4pt;width:557.2pt;height:182.4pt;z-index:251791360" coordorigin="385,7569" coordsize="11144,3648">
            <v:roundrect id="_x0000_s1914" style="position:absolute;left:385;top:7569;width:11144;height:3648" arcsize="853f" o:regroupid="33" fillcolor="white [3212]" strokecolor="black [3213]" strokeweight="1pt">
              <v:stroke dashstyle="1 1" endcap="round"/>
              <v:shadow on="t" type="perspective" color="#7f7f7f [1601]" opacity=".5" offset="1pt" offset2="-1pt"/>
              <v:textbox style="mso-next-textbox:#_x0000_s1914">
                <w:txbxContent>
                  <w:p w:rsidR="001F7B69" w:rsidRDefault="001F7B69" w:rsidP="00A724AE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:rsidR="001F7B69" w:rsidRPr="005F056F" w:rsidRDefault="001F7B69" w:rsidP="00B34400">
                    <w:pPr>
                      <w:bidi/>
                      <w:spacing w:after="0"/>
                      <w:ind w:left="-29"/>
                      <w:rPr>
                        <w:rtl/>
                      </w:rPr>
                    </w:pPr>
                    <w:r w:rsidRPr="005F056F">
                      <w:rPr>
                        <w:position w:val="-4"/>
                      </w:rPr>
                      <w:object w:dxaOrig="240" w:dyaOrig="200">
                        <v:shape id="_x0000_i1198" type="#_x0000_t75" style="width:11.9pt;height:9.65pt" o:ole="">
                          <v:imagedata r:id="rId345" o:title=""/>
                        </v:shape>
                        <o:OLEObject Type="Embed" ProgID="Equation.DSMT4" ShapeID="_x0000_i1198" DrawAspect="Content" ObjectID="_1643817328" r:id="rId346"/>
                      </w:object>
                    </w:r>
                    <w:r w:rsidRPr="005F056F">
                      <w:rPr>
                        <w:rFonts w:hint="cs"/>
                        <w:rtl/>
                      </w:rPr>
                      <w:t xml:space="preserve"> متغير حقيقي، نعتبر العبارة </w:t>
                    </w:r>
                    <w:r w:rsidRPr="005F056F">
                      <w:rPr>
                        <w:position w:val="-14"/>
                      </w:rPr>
                      <w:object w:dxaOrig="620" w:dyaOrig="400">
                        <v:shape id="_x0000_i1199" type="#_x0000_t75" style="width:31.2pt;height:20.2pt" o:ole="">
                          <v:imagedata r:id="rId347" o:title=""/>
                        </v:shape>
                        <o:OLEObject Type="Embed" ProgID="Equation.DSMT4" ShapeID="_x0000_i1199" DrawAspect="Content" ObjectID="_1643817329" r:id="rId348"/>
                      </w:object>
                    </w:r>
                    <w:r w:rsidRPr="005F056F">
                      <w:rPr>
                        <w:rFonts w:hint="cs"/>
                        <w:rtl/>
                      </w:rPr>
                      <w:t xml:space="preserve"> حيث:</w:t>
                    </w:r>
                  </w:p>
                  <w:p w:rsidR="001F7B69" w:rsidRPr="005F056F" w:rsidRDefault="001F7B69" w:rsidP="00B34400">
                    <w:pPr>
                      <w:bidi/>
                      <w:spacing w:after="0"/>
                      <w:ind w:left="-29"/>
                      <w:jc w:val="center"/>
                      <w:rPr>
                        <w:rtl/>
                      </w:rPr>
                    </w:pPr>
                    <w:r w:rsidRPr="005F056F">
                      <w:rPr>
                        <w:position w:val="-28"/>
                      </w:rPr>
                      <w:object w:dxaOrig="6800" w:dyaOrig="680">
                        <v:shape id="_x0000_i1200" type="#_x0000_t75" style="width:339.8pt;height:33.95pt" o:ole="">
                          <v:imagedata r:id="rId349" o:title=""/>
                        </v:shape>
                        <o:OLEObject Type="Embed" ProgID="Equation.DSMT4" ShapeID="_x0000_i1200" DrawAspect="Content" ObjectID="_1643817330" r:id="rId350"/>
                      </w:object>
                    </w:r>
                  </w:p>
                  <w:p w:rsidR="001F7B69" w:rsidRPr="005F056F" w:rsidRDefault="001F7B69" w:rsidP="00B34400">
                    <w:pPr>
                      <w:bidi/>
                      <w:spacing w:after="0"/>
                      <w:ind w:left="-29"/>
                      <w:rPr>
                        <w:rtl/>
                      </w:rPr>
                    </w:pPr>
                    <w:r w:rsidRPr="005F056F">
                      <w:rPr>
                        <w:rFonts w:hint="cs"/>
                        <w:rtl/>
                      </w:rPr>
                      <w:t xml:space="preserve">1/ بعد تبسيط </w:t>
                    </w:r>
                    <w:r w:rsidRPr="005F056F">
                      <w:rPr>
                        <w:position w:val="-14"/>
                      </w:rPr>
                      <w:object w:dxaOrig="620" w:dyaOrig="400">
                        <v:shape id="_x0000_i1201" type="#_x0000_t75" style="width:31.2pt;height:20.2pt" o:ole="">
                          <v:imagedata r:id="rId347" o:title=""/>
                        </v:shape>
                        <o:OLEObject Type="Embed" ProgID="Equation.DSMT4" ShapeID="_x0000_i1201" DrawAspect="Content" ObjectID="_1643817331" r:id="rId351"/>
                      </w:object>
                    </w:r>
                    <w:r w:rsidRPr="005F056F">
                      <w:rPr>
                        <w:rFonts w:hint="cs"/>
                        <w:rtl/>
                      </w:rPr>
                      <w:t xml:space="preserve"> مع توضيح كيفية التبسيط هل نجد </w:t>
                    </w:r>
                    <w:r w:rsidRPr="005F056F">
                      <w:rPr>
                        <w:position w:val="-14"/>
                      </w:rPr>
                      <w:object w:dxaOrig="1380" w:dyaOrig="400">
                        <v:shape id="_x0000_i1202" type="#_x0000_t75" style="width:69.25pt;height:20.2pt" o:ole="">
                          <v:imagedata r:id="rId352" o:title=""/>
                        </v:shape>
                        <o:OLEObject Type="Embed" ProgID="Equation.DSMT4" ShapeID="_x0000_i1202" DrawAspect="Content" ObjectID="_1643817332" r:id="rId353"/>
                      </w:object>
                    </w:r>
                    <w:r w:rsidRPr="005F056F">
                      <w:rPr>
                        <w:rFonts w:hint="cs"/>
                        <w:rtl/>
                      </w:rPr>
                      <w:t xml:space="preserve">   أو   </w:t>
                    </w:r>
                    <w:r w:rsidRPr="005F056F">
                      <w:rPr>
                        <w:position w:val="-14"/>
                      </w:rPr>
                      <w:object w:dxaOrig="1340" w:dyaOrig="400">
                        <v:shape id="_x0000_i1203" type="#_x0000_t75" style="width:66.95pt;height:20.2pt" o:ole="">
                          <v:imagedata r:id="rId354" o:title=""/>
                        </v:shape>
                        <o:OLEObject Type="Embed" ProgID="Equation.DSMT4" ShapeID="_x0000_i1203" DrawAspect="Content" ObjectID="_1643817333" r:id="rId355"/>
                      </w:object>
                    </w:r>
                    <w:r w:rsidRPr="005F056F">
                      <w:rPr>
                        <w:rFonts w:hint="cs"/>
                        <w:rtl/>
                      </w:rPr>
                      <w:t xml:space="preserve">     أو </w:t>
                    </w:r>
                    <w:r w:rsidRPr="005F056F">
                      <w:rPr>
                        <w:position w:val="-14"/>
                      </w:rPr>
                      <w:object w:dxaOrig="1540" w:dyaOrig="400">
                        <v:shape id="_x0000_i1204" type="#_x0000_t75" style="width:77.05pt;height:20.2pt" o:ole="">
                          <v:imagedata r:id="rId356" o:title=""/>
                        </v:shape>
                        <o:OLEObject Type="Embed" ProgID="Equation.DSMT4" ShapeID="_x0000_i1204" DrawAspect="Content" ObjectID="_1643817334" r:id="rId357"/>
                      </w:object>
                    </w:r>
                    <w:r w:rsidRPr="005F056F">
                      <w:rPr>
                        <w:rFonts w:hint="cs"/>
                        <w:rtl/>
                      </w:rPr>
                      <w:t>؟</w:t>
                    </w:r>
                  </w:p>
                  <w:p w:rsidR="001F7B69" w:rsidRPr="005F056F" w:rsidRDefault="001F7B69" w:rsidP="00B34400">
                    <w:pPr>
                      <w:bidi/>
                      <w:spacing w:after="0"/>
                      <w:ind w:left="-29"/>
                      <w:rPr>
                        <w:rtl/>
                      </w:rPr>
                    </w:pPr>
                    <w:r w:rsidRPr="005F056F">
                      <w:rPr>
                        <w:rFonts w:hint="cs"/>
                        <w:rtl/>
                      </w:rPr>
                      <w:t xml:space="preserve">2/حل في </w:t>
                    </w:r>
                    <w:r w:rsidRPr="005F056F">
                      <w:rPr>
                        <w:position w:val="-4"/>
                      </w:rPr>
                      <w:object w:dxaOrig="260" w:dyaOrig="260">
                        <v:shape id="_x0000_i1205" type="#_x0000_t75" style="width:13.3pt;height:13.3pt" o:ole="">
                          <v:imagedata r:id="rId358" o:title=""/>
                        </v:shape>
                        <o:OLEObject Type="Embed" ProgID="Equation.DSMT4" ShapeID="_x0000_i1205" DrawAspect="Content" ObjectID="_1643817335" r:id="rId359"/>
                      </w:object>
                    </w:r>
                    <w:r w:rsidRPr="005F056F">
                      <w:rPr>
                        <w:rFonts w:hint="cs"/>
                        <w:rtl/>
                      </w:rPr>
                      <w:t xml:space="preserve"> المعادلة </w:t>
                    </w:r>
                    <w:r w:rsidRPr="005F056F">
                      <w:rPr>
                        <w:position w:val="-28"/>
                      </w:rPr>
                      <w:object w:dxaOrig="2140" w:dyaOrig="680">
                        <v:shape id="_x0000_i1206" type="#_x0000_t75" style="width:106.85pt;height:33.95pt" o:ole="">
                          <v:imagedata r:id="rId360" o:title=""/>
                        </v:shape>
                        <o:OLEObject Type="Embed" ProgID="Equation.DSMT4" ShapeID="_x0000_i1206" DrawAspect="Content" ObjectID="_1643817336" r:id="rId361"/>
                      </w:object>
                    </w:r>
                    <w:r w:rsidRPr="005F056F">
                      <w:rPr>
                        <w:rFonts w:hint="cs"/>
                        <w:rtl/>
                      </w:rPr>
                      <w:t xml:space="preserve"> .</w:t>
                    </w:r>
                  </w:p>
                  <w:p w:rsidR="001F7B69" w:rsidRPr="00E07739" w:rsidRDefault="001F7B69" w:rsidP="00B34400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  <w:r w:rsidRPr="005F056F">
                      <w:rPr>
                        <w:rFonts w:hint="cs"/>
                        <w:rtl/>
                      </w:rPr>
                      <w:t xml:space="preserve">3/ حل في المجال </w:t>
                    </w:r>
                    <w:r w:rsidRPr="005F056F">
                      <w:rPr>
                        <w:position w:val="-14"/>
                      </w:rPr>
                      <w:object w:dxaOrig="760" w:dyaOrig="400">
                        <v:shape id="_x0000_i1207" type="#_x0000_t75" style="width:38.05pt;height:20.2pt" o:ole="">
                          <v:imagedata r:id="rId362" o:title=""/>
                        </v:shape>
                        <o:OLEObject Type="Embed" ProgID="Equation.DSMT4" ShapeID="_x0000_i1207" DrawAspect="Content" ObjectID="_1643817337" r:id="rId363"/>
                      </w:object>
                    </w:r>
                    <w:r w:rsidRPr="005F056F">
                      <w:rPr>
                        <w:rFonts w:hint="cs"/>
                        <w:rtl/>
                      </w:rPr>
                      <w:t xml:space="preserve"> المتراجحة </w:t>
                    </w:r>
                    <w:r w:rsidRPr="005F056F">
                      <w:rPr>
                        <w:position w:val="-24"/>
                      </w:rPr>
                      <w:object w:dxaOrig="1200" w:dyaOrig="680">
                        <v:shape id="_x0000_i1208" type="#_x0000_t75" style="width:60.1pt;height:33.95pt" o:ole="">
                          <v:imagedata r:id="rId364" o:title=""/>
                        </v:shape>
                        <o:OLEObject Type="Embed" ProgID="Equation.DSMT4" ShapeID="_x0000_i1208" DrawAspect="Content" ObjectID="_1643817338" r:id="rId365"/>
                      </w:object>
                    </w:r>
                  </w:p>
                </w:txbxContent>
              </v:textbox>
            </v:roundrect>
            <v:shape id="_x0000_s1915" type="#_x0000_t65" style="position:absolute;left:9933;top:7569;width:1596;height:459" o:regroupid="33" fillcolor="white [3212]" strokecolor="black [3213]" strokeweight="1pt">
              <v:shadow on="t" type="perspective" color="#7f7f7f [1601]" opacity=".5" offset="1pt" offset2="-1pt"/>
              <v:textbox style="mso-next-textbox:#_x0000_s1915">
                <w:txbxContent>
                  <w:p w:rsidR="001F7B69" w:rsidRPr="005D2593" w:rsidRDefault="001F7B69" w:rsidP="00B34400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17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</w:p>
    <w:p w:rsidR="00586590" w:rsidRDefault="007556CC" w:rsidP="00A724AE">
      <w:pPr>
        <w:bidi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w:pict>
          <v:group id="_x0000_s1921" style="position:absolute;left:0;text-align:left;margin-left:5.05pt;margin-top:168.7pt;width:557.2pt;height:182.35pt;z-index:251796480" coordorigin="385,11368" coordsize="11144,3647">
            <v:roundrect id="_x0000_s1918" style="position:absolute;left:385;top:11368;width:11144;height:3647" arcsize="853f" o:regroupid="34" fillcolor="white [3212]" strokecolor="black [3213]" strokeweight="1pt">
              <v:stroke dashstyle="1 1" endcap="round"/>
              <v:shadow on="t" type="perspective" color="#7f7f7f [1601]" opacity=".5" offset="1pt" offset2="-1pt"/>
              <v:textbox style="mso-next-textbox:#_x0000_s1918">
                <w:txbxContent>
                  <w:p w:rsidR="001F7B69" w:rsidRDefault="001F7B69" w:rsidP="00A92683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:rsidR="001F7B69" w:rsidRPr="00FB64EB" w:rsidRDefault="001F7B69" w:rsidP="0012050E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b/>
                        <w:bCs/>
                        <w:sz w:val="24"/>
                        <w:szCs w:val="24"/>
                        <w:u w:val="single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4"/>
                        <w:szCs w:val="24"/>
                        <w:rtl/>
                        <w:lang w:bidi="ar-DZ"/>
                      </w:rPr>
                      <w:t>1</w: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DZ"/>
                      </w:rPr>
                      <w:t>/ ليكن</w:t>
                    </w:r>
                    <w:r w:rsidRPr="0012050E">
                      <w:rPr>
                        <w:rFonts w:ascii="Sakkal Majalla" w:hAnsi="Sakkal Majalla" w:cs="Sakkal Majalla"/>
                        <w:position w:val="-6"/>
                        <w:sz w:val="24"/>
                        <w:szCs w:val="24"/>
                        <w:lang w:bidi="ar-DZ"/>
                      </w:rPr>
                      <w:object w:dxaOrig="720" w:dyaOrig="279">
                        <v:shape id="_x0000_i1209" type="#_x0000_t75" style="width:36.25pt;height:13.75pt" o:ole="">
                          <v:imagedata r:id="rId366" o:title=""/>
                        </v:shape>
                        <o:OLEObject Type="Embed" ProgID="Equation.DSMT4" ShapeID="_x0000_i1209" DrawAspect="Content" ObjectID="_1643817339" r:id="rId367"/>
                      </w:objec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DZ"/>
                      </w:rPr>
                      <w:t xml:space="preserve"> مربع موجه حيث:</w:t>
                    </w:r>
                    <w:r w:rsidRPr="00FB64EB">
                      <w:rPr>
                        <w:rFonts w:ascii="Sakkal Majalla" w:hAnsi="Sakkal Majalla" w:cs="Sakkal Majalla"/>
                        <w:position w:val="-24"/>
                        <w:sz w:val="24"/>
                        <w:szCs w:val="24"/>
                        <w:lang w:bidi="ar-DZ"/>
                      </w:rPr>
                      <w:object w:dxaOrig="1420" w:dyaOrig="620">
                        <v:shape id="_x0000_i1210" type="#_x0000_t75" style="width:71.1pt;height:31.2pt" o:ole="">
                          <v:imagedata r:id="rId368" o:title=""/>
                        </v:shape>
                        <o:OLEObject Type="Embed" ProgID="Equation.DSMT4" ShapeID="_x0000_i1210" DrawAspect="Content" ObjectID="_1643817340" r:id="rId369"/>
                      </w:objec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lang w:bidi="ar-DZ"/>
                      </w:rPr>
                      <w:t xml:space="preserve"> </w: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DZ"/>
                      </w:rPr>
                      <w:t>، نرسم خارج المربع مثلث متقايس الأضلاع</w:t>
                    </w:r>
                  </w:p>
                  <w:p w:rsidR="001F7B69" w:rsidRPr="00FB64EB" w:rsidRDefault="001F7B69" w:rsidP="0012050E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DZ"/>
                      </w:rPr>
                    </w:pP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DZ"/>
                      </w:rPr>
                      <w:t xml:space="preserve">       </w:t>
                    </w:r>
                    <w:r w:rsidRPr="0012050E">
                      <w:rPr>
                        <w:rFonts w:ascii="Sakkal Majalla" w:hAnsi="Sakkal Majalla" w:cs="Sakkal Majalla"/>
                        <w:position w:val="-4"/>
                        <w:sz w:val="24"/>
                        <w:szCs w:val="24"/>
                        <w:lang w:bidi="ar-DZ"/>
                      </w:rPr>
                      <w:object w:dxaOrig="580" w:dyaOrig="260">
                        <v:shape id="_x0000_i1211" type="#_x0000_t75" style="width:28.9pt;height:12.85pt" o:ole="">
                          <v:imagedata r:id="rId370" o:title=""/>
                        </v:shape>
                        <o:OLEObject Type="Embed" ProgID="Equation.DSMT4" ShapeID="_x0000_i1211" DrawAspect="Content" ObjectID="_1643817341" r:id="rId371"/>
                      </w:object>
                    </w:r>
                    <w:r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DZ"/>
                      </w:rPr>
                      <w:t xml:space="preserve">   </w: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>،</w: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DZ"/>
                      </w:rPr>
                      <w:t xml:space="preserve"> و لتكن النقطة</w:t>
                    </w:r>
                    <w:r w:rsidRPr="0012050E">
                      <w:rPr>
                        <w:rFonts w:ascii="Sakkal Majalla" w:hAnsi="Sakkal Majalla" w:cs="Sakkal Majalla"/>
                        <w:position w:val="-4"/>
                        <w:sz w:val="24"/>
                        <w:szCs w:val="24"/>
                        <w:lang w:bidi="ar-DZ"/>
                      </w:rPr>
                      <w:object w:dxaOrig="260" w:dyaOrig="260">
                        <v:shape id="_x0000_i1212" type="#_x0000_t75" style="width:12.85pt;height:12.85pt" o:ole="">
                          <v:imagedata r:id="rId372" o:title=""/>
                        </v:shape>
                        <o:OLEObject Type="Embed" ProgID="Equation.DSMT4" ShapeID="_x0000_i1212" DrawAspect="Content" ObjectID="_1643817342" r:id="rId373"/>
                      </w:objec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DZ"/>
                      </w:rPr>
                      <w:t xml:space="preserve"> نقطة تقاطع المستقيمين</w:t>
                    </w:r>
                    <w:r w:rsidRPr="00FB64EB">
                      <w:rPr>
                        <w:rFonts w:ascii="Sakkal Majalla" w:hAnsi="Sakkal Majalla" w:cs="Sakkal Majalla"/>
                        <w:position w:val="-10"/>
                        <w:sz w:val="24"/>
                        <w:szCs w:val="24"/>
                        <w:lang w:bidi="ar-DZ"/>
                      </w:rPr>
                      <w:object w:dxaOrig="560" w:dyaOrig="320">
                        <v:shape id="_x0000_i1213" type="#_x0000_t75" style="width:27.95pt;height:16.05pt" o:ole="">
                          <v:imagedata r:id="rId374" o:title=""/>
                        </v:shape>
                        <o:OLEObject Type="Embed" ProgID="Equation.DSMT4" ShapeID="_x0000_i1213" DrawAspect="Content" ObjectID="_1643817343" r:id="rId375"/>
                      </w:objec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>و</w:t>
                    </w:r>
                    <w:r w:rsidRPr="00FB64EB">
                      <w:rPr>
                        <w:rFonts w:ascii="Sakkal Majalla" w:hAnsi="Sakkal Majalla" w:cs="Sakkal Majalla"/>
                        <w:position w:val="-10"/>
                        <w:sz w:val="24"/>
                        <w:szCs w:val="24"/>
                      </w:rPr>
                      <w:object w:dxaOrig="560" w:dyaOrig="320">
                        <v:shape id="_x0000_i1214" type="#_x0000_t75" style="width:27.95pt;height:16.05pt" o:ole="">
                          <v:imagedata r:id="rId376" o:title=""/>
                        </v:shape>
                        <o:OLEObject Type="Embed" ProgID="Equation.DSMT4" ShapeID="_x0000_i1214" DrawAspect="Content" ObjectID="_1643817344" r:id="rId377"/>
                      </w:objec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>.</w:t>
                    </w:r>
                  </w:p>
                  <w:p w:rsidR="001F7B69" w:rsidRPr="00FB64EB" w:rsidRDefault="001F7B69" w:rsidP="0012050E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</w:pP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 xml:space="preserve">   أ/ أكمل الشكل ثم أوجد قيسا بالراديان لكل زاوية موجهة من الزوايا:</w:t>
                    </w:r>
                    <w:r w:rsidRPr="0012050E">
                      <w:rPr>
                        <w:rFonts w:ascii="Sakkal Majalla" w:hAnsi="Sakkal Majalla" w:cs="Sakkal Majalla"/>
                        <w:position w:val="-10"/>
                        <w:sz w:val="24"/>
                        <w:szCs w:val="24"/>
                      </w:rPr>
                      <w:object w:dxaOrig="980" w:dyaOrig="380">
                        <v:shape id="_x0000_i1215" type="#_x0000_t75" style="width:49.05pt;height:18.8pt" o:ole="">
                          <v:imagedata r:id="rId378" o:title=""/>
                        </v:shape>
                        <o:OLEObject Type="Embed" ProgID="Equation.DSMT4" ShapeID="_x0000_i1215" DrawAspect="Content" ObjectID="_1643817345" r:id="rId379"/>
                      </w:objec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 xml:space="preserve"> ، </w:t>
                    </w:r>
                    <w:r w:rsidRPr="0012050E">
                      <w:rPr>
                        <w:rFonts w:ascii="Sakkal Majalla" w:hAnsi="Sakkal Majalla" w:cs="Sakkal Majalla"/>
                        <w:position w:val="-10"/>
                        <w:sz w:val="24"/>
                        <w:szCs w:val="24"/>
                      </w:rPr>
                      <w:object w:dxaOrig="980" w:dyaOrig="380">
                        <v:shape id="_x0000_i1216" type="#_x0000_t75" style="width:49.05pt;height:18.8pt" o:ole="">
                          <v:imagedata r:id="rId380" o:title=""/>
                        </v:shape>
                        <o:OLEObject Type="Embed" ProgID="Equation.DSMT4" ShapeID="_x0000_i1216" DrawAspect="Content" ObjectID="_1643817346" r:id="rId381"/>
                      </w:objec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>و</w:t>
                    </w:r>
                    <w:r w:rsidRPr="0012050E">
                      <w:rPr>
                        <w:rFonts w:ascii="Sakkal Majalla" w:hAnsi="Sakkal Majalla" w:cs="Sakkal Majalla"/>
                        <w:position w:val="-10"/>
                        <w:sz w:val="24"/>
                        <w:szCs w:val="24"/>
                      </w:rPr>
                      <w:object w:dxaOrig="999" w:dyaOrig="380">
                        <v:shape id="_x0000_i1217" type="#_x0000_t75" style="width:50pt;height:18.8pt" o:ole="">
                          <v:imagedata r:id="rId382" o:title=""/>
                        </v:shape>
                        <o:OLEObject Type="Embed" ProgID="Equation.DSMT4" ShapeID="_x0000_i1217" DrawAspect="Content" ObjectID="_1643817347" r:id="rId383"/>
                      </w:objec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>.</w:t>
                    </w:r>
                  </w:p>
                  <w:p w:rsidR="001F7B69" w:rsidRPr="00FB64EB" w:rsidRDefault="001F7B69" w:rsidP="0012050E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</w:pP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 xml:space="preserve">   بـ/ بين أن: </w:t>
                    </w:r>
                    <w:r w:rsidRPr="0012050E">
                      <w:rPr>
                        <w:rFonts w:ascii="Sakkal Majalla" w:hAnsi="Sakkal Majalla" w:cs="Sakkal Majalla"/>
                        <w:position w:val="-10"/>
                        <w:sz w:val="24"/>
                        <w:szCs w:val="24"/>
                      </w:rPr>
                      <w:object w:dxaOrig="4459" w:dyaOrig="380">
                        <v:shape id="_x0000_i1218" type="#_x0000_t75" style="width:222.9pt;height:18.8pt" o:ole="">
                          <v:imagedata r:id="rId384" o:title=""/>
                        </v:shape>
                        <o:OLEObject Type="Embed" ProgID="Equation.DSMT4" ShapeID="_x0000_i1218" DrawAspect="Content" ObjectID="_1643817348" r:id="rId385"/>
                      </w:object>
                    </w:r>
                  </w:p>
                  <w:p w:rsidR="001F7B69" w:rsidRPr="00FB64EB" w:rsidRDefault="001F7B69" w:rsidP="00FB64EB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</w:pP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DZ"/>
                      </w:rPr>
                      <w:t>2/</w: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lang w:bidi="ar-DZ"/>
                      </w:rPr>
                      <w:t xml:space="preserve"> </w: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DZ"/>
                      </w:rPr>
                      <w:t>لتكن العبارة:</w:t>
                    </w:r>
                    <w:r w:rsidRPr="00FB64EB">
                      <w:rPr>
                        <w:rFonts w:ascii="Sakkal Majalla" w:hAnsi="Sakkal Majalla" w:cs="Sakkal Majalla"/>
                        <w:position w:val="-24"/>
                        <w:sz w:val="24"/>
                        <w:szCs w:val="24"/>
                        <w:lang w:bidi="ar-DZ"/>
                      </w:rPr>
                      <w:object w:dxaOrig="6700" w:dyaOrig="620">
                        <v:shape id="_x0000_i1219" type="#_x0000_t75" style="width:334.8pt;height:31.2pt" o:ole="">
                          <v:imagedata r:id="rId386" o:title=""/>
                        </v:shape>
                        <o:OLEObject Type="Embed" ProgID="Equation.DSMT4" ShapeID="_x0000_i1219" DrawAspect="Content" ObjectID="_1643817349" r:id="rId387"/>
                      </w:objec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  <w:lang w:bidi="ar-DZ"/>
                      </w:rPr>
                      <w:t xml:space="preserve"> </w:t>
                    </w:r>
                  </w:p>
                  <w:p w:rsidR="001F7B69" w:rsidRPr="00FB64EB" w:rsidRDefault="001F7B69" w:rsidP="00FB64EB">
                    <w:p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</w:pP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 xml:space="preserve">   أ/ بين أن:</w:t>
                    </w:r>
                    <w:r w:rsidRPr="00FB64EB">
                      <w:rPr>
                        <w:rFonts w:ascii="Sakkal Majalla" w:hAnsi="Sakkal Majalla" w:cs="Sakkal Majalla"/>
                        <w:position w:val="-10"/>
                        <w:sz w:val="24"/>
                        <w:szCs w:val="24"/>
                      </w:rPr>
                      <w:object w:dxaOrig="1200" w:dyaOrig="320">
                        <v:shape id="_x0000_i1220" type="#_x0000_t75" style="width:60.1pt;height:16.05pt" o:ole="">
                          <v:imagedata r:id="rId388" o:title=""/>
                        </v:shape>
                        <o:OLEObject Type="Embed" ProgID="Equation.DSMT4" ShapeID="_x0000_i1220" DrawAspect="Content" ObjectID="_1643817350" r:id="rId389"/>
                      </w:object>
                    </w:r>
                    <w:r w:rsidRPr="00FB64EB">
                      <w:rPr>
                        <w:rFonts w:ascii="Sakkal Majalla" w:hAnsi="Sakkal Majalla" w:cs="Sakkal Majalla"/>
                        <w:sz w:val="24"/>
                        <w:szCs w:val="24"/>
                        <w:rtl/>
                      </w:rPr>
                      <w:t xml:space="preserve"> </w:t>
                    </w:r>
                  </w:p>
                  <w:p w:rsidR="001F7B69" w:rsidRPr="00347140" w:rsidRDefault="001F7B69" w:rsidP="00FB64EB">
                    <w:pPr>
                      <w:bidi/>
                      <w:rPr>
                        <w:sz w:val="24"/>
                        <w:szCs w:val="24"/>
                        <w:rtl/>
                        <w:lang w:bidi="ar-DZ"/>
                      </w:rPr>
                    </w:pPr>
                    <w:r w:rsidRPr="00347140">
                      <w:rPr>
                        <w:rFonts w:hint="cs"/>
                        <w:sz w:val="24"/>
                        <w:szCs w:val="24"/>
                        <w:rtl/>
                      </w:rPr>
                      <w:t xml:space="preserve">   بـ/ حل في </w:t>
                    </w:r>
                    <w:r w:rsidRPr="00347140">
                      <w:rPr>
                        <w:sz w:val="24"/>
                        <w:szCs w:val="24"/>
                        <w:lang w:bidi="ar-DZ"/>
                      </w:rPr>
                      <w:object w:dxaOrig="260" w:dyaOrig="260">
                        <v:shape id="_x0000_i1221" type="#_x0000_t75" style="width:12.85pt;height:12.85pt" o:ole="">
                          <v:imagedata r:id="rId390" o:title=""/>
                        </v:shape>
                        <o:OLEObject Type="Embed" ProgID="Equation.DSMT4" ShapeID="_x0000_i1221" DrawAspect="Content" ObjectID="_1643817351" r:id="rId391"/>
                      </w:object>
                    </w:r>
                    <w:r w:rsidRPr="00347140">
                      <w:rPr>
                        <w:rFonts w:hint="cs"/>
                        <w:sz w:val="24"/>
                        <w:szCs w:val="24"/>
                        <w:rtl/>
                      </w:rPr>
                      <w:t xml:space="preserve"> المعادلة:</w:t>
                    </w:r>
                    <w:r w:rsidRPr="00FB64EB">
                      <w:rPr>
                        <w:position w:val="-10"/>
                        <w:sz w:val="24"/>
                        <w:szCs w:val="24"/>
                      </w:rPr>
                      <w:object w:dxaOrig="1460" w:dyaOrig="380">
                        <v:shape id="_x0000_i1222" type="#_x0000_t75" style="width:72.9pt;height:18.8pt" o:ole="">
                          <v:imagedata r:id="rId392" o:title=""/>
                        </v:shape>
                        <o:OLEObject Type="Embed" ProgID="Equation.DSMT4" ShapeID="_x0000_i1222" DrawAspect="Content" ObjectID="_1643817352" r:id="rId393"/>
                      </w:object>
                    </w:r>
                    <w:r w:rsidRPr="00347140">
                      <w:rPr>
                        <w:rFonts w:hint="cs"/>
                        <w:sz w:val="24"/>
                        <w:szCs w:val="24"/>
                        <w:rtl/>
                      </w:rPr>
                      <w:t xml:space="preserve"> </w:t>
                    </w:r>
                  </w:p>
                  <w:p w:rsidR="001F7B69" w:rsidRPr="00A92683" w:rsidRDefault="001F7B69" w:rsidP="00A92683">
                    <w:pPr>
                      <w:bidi/>
                      <w:spacing w:after="0"/>
                      <w:rPr>
                        <w:lang w:bidi="ar-DZ"/>
                      </w:rPr>
                    </w:pPr>
                  </w:p>
                </w:txbxContent>
              </v:textbox>
            </v:roundrect>
            <v:shape id="_x0000_s1919" type="#_x0000_t65" style="position:absolute;left:9933;top:11368;width:1596;height:459" o:regroupid="34" fillcolor="white [3212]" strokecolor="black [3213]" strokeweight="1pt">
              <v:shadow on="t" type="perspective" color="#7f7f7f [1601]" opacity=".5" offset="1pt" offset2="-1pt"/>
              <v:textbox style="mso-next-textbox:#_x0000_s1919">
                <w:txbxContent>
                  <w:p w:rsidR="001F7B69" w:rsidRPr="005D2593" w:rsidRDefault="001F7B69" w:rsidP="00586590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18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  <v:rect id="_x0000_s1920" style="position:absolute;left:569;top:11827;width:2614;height:2142" strokecolor="white [3212]">
              <v:textbox>
                <w:txbxContent>
                  <w:p w:rsidR="001F7B69" w:rsidRDefault="001F7B69">
                    <w:r w:rsidRPr="00E65C4A">
                      <w:rPr>
                        <w:rFonts w:hint="cs"/>
                        <w:noProof/>
                        <w:lang w:eastAsia="fr-FR"/>
                      </w:rPr>
                      <w:drawing>
                        <wp:inline distT="0" distB="0" distL="0" distR="0">
                          <wp:extent cx="1285875" cy="1238250"/>
                          <wp:effectExtent l="0" t="0" r="0" b="0"/>
                          <wp:docPr id="279" name="Image 27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158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94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285875" cy="12382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rect>
          </v:group>
        </w:pict>
      </w:r>
    </w:p>
    <w:p w:rsidR="00586590" w:rsidRPr="00586590" w:rsidRDefault="00586590" w:rsidP="00586590">
      <w:pPr>
        <w:bidi/>
        <w:rPr>
          <w:sz w:val="28"/>
          <w:szCs w:val="28"/>
          <w:lang w:bidi="ar-DZ"/>
        </w:rPr>
      </w:pPr>
    </w:p>
    <w:p w:rsidR="00586590" w:rsidRPr="00586590" w:rsidRDefault="00586590" w:rsidP="00586590">
      <w:pPr>
        <w:bidi/>
        <w:rPr>
          <w:sz w:val="28"/>
          <w:szCs w:val="28"/>
          <w:lang w:bidi="ar-DZ"/>
        </w:rPr>
      </w:pPr>
    </w:p>
    <w:p w:rsidR="00586590" w:rsidRPr="00586590" w:rsidRDefault="00586590" w:rsidP="00586590">
      <w:pPr>
        <w:bidi/>
        <w:rPr>
          <w:sz w:val="28"/>
          <w:szCs w:val="28"/>
          <w:lang w:bidi="ar-DZ"/>
        </w:rPr>
      </w:pPr>
    </w:p>
    <w:p w:rsidR="00586590" w:rsidRPr="00586590" w:rsidRDefault="00586590" w:rsidP="00586590">
      <w:pPr>
        <w:bidi/>
        <w:rPr>
          <w:sz w:val="28"/>
          <w:szCs w:val="28"/>
          <w:lang w:bidi="ar-DZ"/>
        </w:rPr>
      </w:pPr>
    </w:p>
    <w:p w:rsidR="00586590" w:rsidRPr="00586590" w:rsidRDefault="00586590" w:rsidP="00586590">
      <w:pPr>
        <w:bidi/>
        <w:rPr>
          <w:sz w:val="28"/>
          <w:szCs w:val="28"/>
          <w:lang w:bidi="ar-DZ"/>
        </w:rPr>
      </w:pPr>
    </w:p>
    <w:p w:rsidR="00586590" w:rsidRPr="00586590" w:rsidRDefault="00586590" w:rsidP="00586590">
      <w:pPr>
        <w:bidi/>
        <w:rPr>
          <w:sz w:val="28"/>
          <w:szCs w:val="28"/>
          <w:lang w:bidi="ar-DZ"/>
        </w:rPr>
      </w:pPr>
    </w:p>
    <w:p w:rsidR="00586590" w:rsidRPr="00586590" w:rsidRDefault="00586590" w:rsidP="00586590">
      <w:pPr>
        <w:bidi/>
        <w:rPr>
          <w:sz w:val="28"/>
          <w:szCs w:val="28"/>
          <w:lang w:bidi="ar-DZ"/>
        </w:rPr>
      </w:pPr>
    </w:p>
    <w:p w:rsidR="00586590" w:rsidRPr="00586590" w:rsidRDefault="00586590" w:rsidP="00586590">
      <w:pPr>
        <w:bidi/>
        <w:rPr>
          <w:sz w:val="28"/>
          <w:szCs w:val="28"/>
          <w:lang w:bidi="ar-DZ"/>
        </w:rPr>
      </w:pPr>
    </w:p>
    <w:p w:rsidR="00586590" w:rsidRPr="00586590" w:rsidRDefault="00586590" w:rsidP="00586590">
      <w:pPr>
        <w:bidi/>
        <w:rPr>
          <w:sz w:val="28"/>
          <w:szCs w:val="28"/>
          <w:lang w:bidi="ar-DZ"/>
        </w:rPr>
      </w:pPr>
    </w:p>
    <w:p w:rsidR="00586590" w:rsidRPr="00586590" w:rsidRDefault="00586590" w:rsidP="00586590">
      <w:pPr>
        <w:bidi/>
        <w:rPr>
          <w:sz w:val="28"/>
          <w:szCs w:val="28"/>
          <w:lang w:bidi="ar-DZ"/>
        </w:rPr>
      </w:pPr>
    </w:p>
    <w:p w:rsidR="00586590" w:rsidRDefault="00586590" w:rsidP="00586590">
      <w:pPr>
        <w:bidi/>
        <w:rPr>
          <w:sz w:val="28"/>
          <w:szCs w:val="28"/>
          <w:lang w:bidi="ar-DZ"/>
        </w:rPr>
      </w:pPr>
    </w:p>
    <w:p w:rsidR="005775B0" w:rsidRDefault="005775B0" w:rsidP="00586590">
      <w:pPr>
        <w:bidi/>
        <w:rPr>
          <w:sz w:val="28"/>
          <w:szCs w:val="28"/>
          <w:rtl/>
          <w:lang w:bidi="ar-DZ"/>
        </w:rPr>
      </w:pPr>
    </w:p>
    <w:p w:rsidR="00586590" w:rsidRDefault="00586590" w:rsidP="00586590">
      <w:pPr>
        <w:bidi/>
        <w:rPr>
          <w:sz w:val="28"/>
          <w:szCs w:val="28"/>
          <w:rtl/>
          <w:lang w:bidi="ar-DZ"/>
        </w:rPr>
      </w:pPr>
    </w:p>
    <w:p w:rsidR="004B5AFC" w:rsidRDefault="007556CC" w:rsidP="00586590">
      <w:pPr>
        <w:bidi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w:lastRenderedPageBreak/>
        <w:pict>
          <v:group id="_x0000_s1929" style="position:absolute;left:0;text-align:left;margin-left:3.7pt;margin-top:5.6pt;width:557.2pt;height:272.8pt;z-index:251804672" coordorigin="358,653" coordsize="11144,5456">
            <v:roundrect id="_x0000_s1923" style="position:absolute;left:358;top:798;width:11144;height:5311" arcsize="853f" o:regroupid="36" fillcolor="white [3212]" strokecolor="black [3213]" strokeweight="1pt">
              <v:stroke dashstyle="1 1" endcap="round"/>
              <v:shadow on="t" type="perspective" color="#7f7f7f [1601]" opacity=".5" offset="1pt" offset2="-1pt"/>
              <v:textbox style="mso-next-textbox:#_x0000_s1923">
                <w:txbxContent>
                  <w:p w:rsidR="001F7B69" w:rsidRDefault="001F7B69" w:rsidP="00C710AB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:rsidR="001F7B69" w:rsidRPr="009550FB" w:rsidRDefault="001F7B69" w:rsidP="00965A9E">
                    <w:pPr>
                      <w:pStyle w:val="Paragraphedeliste"/>
                      <w:numPr>
                        <w:ilvl w:val="0"/>
                        <w:numId w:val="22"/>
                      </w:numPr>
                      <w:bidi/>
                      <w:spacing w:after="0" w:line="240" w:lineRule="auto"/>
                      <w:ind w:hanging="357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9550FB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ليكن</w:t>
                    </w:r>
                    <w:r w:rsidRPr="009550FB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</w:rPr>
                      <w:object w:dxaOrig="200" w:dyaOrig="220">
                        <v:shape id="_x0000_i1223" type="#_x0000_t75" style="width:13.3pt;height:15.6pt" o:ole="">
                          <v:imagedata r:id="rId52" o:title=""/>
                        </v:shape>
                        <o:OLEObject Type="Embed" ProgID="Equation.DSMT4" ShapeID="_x0000_i1223" DrawAspect="Content" ObjectID="_1643817353" r:id="rId395"/>
                      </w:object>
                    </w:r>
                    <w:r w:rsidRPr="009550FB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 من المجال </w:t>
                    </w:r>
                    <w:r w:rsidRPr="009550FB">
                      <w:rPr>
                        <w:rFonts w:ascii="Sakkal Majalla" w:hAnsi="Sakkal Majalla" w:cs="Sakkal Majalla"/>
                        <w:position w:val="-26"/>
                        <w:sz w:val="28"/>
                        <w:szCs w:val="28"/>
                      </w:rPr>
                      <w:object w:dxaOrig="639" w:dyaOrig="620">
                        <v:shape id="_x0000_i1224" type="#_x0000_t75" style="width:41.75pt;height:40.35pt" o:ole="">
                          <v:imagedata r:id="rId396" o:title=""/>
                        </v:shape>
                        <o:OLEObject Type="Embed" ProgID="Equation.DSMT4" ShapeID="_x0000_i1224" DrawAspect="Content" ObjectID="_1643817354" r:id="rId397"/>
                      </w:object>
                    </w:r>
                    <w:r w:rsidRPr="009550FB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 ،نضع</w:t>
                    </w:r>
                    <w:r w:rsidRPr="009550FB">
                      <w:rPr>
                        <w:rFonts w:ascii="Sakkal Majalla" w:hAnsi="Sakkal Majalla" w:cs="Sakkal Majalla"/>
                        <w:position w:val="-22"/>
                        <w:sz w:val="28"/>
                        <w:szCs w:val="28"/>
                      </w:rPr>
                      <w:object w:dxaOrig="940" w:dyaOrig="560">
                        <v:shape id="_x0000_i1225" type="#_x0000_t75" style="width:58.7pt;height:34.4pt" o:ole="">
                          <v:imagedata r:id="rId398" o:title=""/>
                        </v:shape>
                        <o:OLEObject Type="Embed" ProgID="Equation.DSMT4" ShapeID="_x0000_i1225" DrawAspect="Content" ObjectID="_1643817355" r:id="rId399"/>
                      </w:object>
                    </w:r>
                    <w:r w:rsidRPr="009550FB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. </w:t>
                    </w:r>
                  </w:p>
                  <w:p w:rsidR="001F7B69" w:rsidRPr="009550FB" w:rsidRDefault="001F7B69" w:rsidP="00965A9E">
                    <w:pPr>
                      <w:pStyle w:val="Paragraphedeliste"/>
                      <w:numPr>
                        <w:ilvl w:val="0"/>
                        <w:numId w:val="23"/>
                      </w:numPr>
                      <w:bidi/>
                      <w:spacing w:after="0" w:line="240" w:lineRule="auto"/>
                      <w:ind w:hanging="357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9550FB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احسب</w:t>
                    </w:r>
                    <w:r w:rsidRPr="009550FB">
                      <w:rPr>
                        <w:rFonts w:ascii="Sakkal Majalla" w:hAnsi="Sakkal Majalla" w:cs="Sakkal Majalla"/>
                        <w:position w:val="-10"/>
                        <w:sz w:val="28"/>
                        <w:szCs w:val="28"/>
                      </w:rPr>
                      <w:object w:dxaOrig="880" w:dyaOrig="300">
                        <v:shape id="_x0000_i1226" type="#_x0000_t75" style="width:54.1pt;height:18.35pt" o:ole="">
                          <v:imagedata r:id="rId400" o:title=""/>
                        </v:shape>
                        <o:OLEObject Type="Embed" ProgID="Equation.DSMT4" ShapeID="_x0000_i1226" DrawAspect="Content" ObjectID="_1643817356" r:id="rId401"/>
                      </w:object>
                    </w:r>
                    <w:r w:rsidRPr="009550FB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، </w:t>
                    </w:r>
                    <w:r w:rsidRPr="009550FB">
                      <w:rPr>
                        <w:rFonts w:ascii="Sakkal Majalla" w:hAnsi="Sakkal Majalla" w:cs="Sakkal Majalla"/>
                        <w:position w:val="-12"/>
                        <w:sz w:val="28"/>
                        <w:szCs w:val="28"/>
                      </w:rPr>
                      <w:object w:dxaOrig="1340" w:dyaOrig="340">
                        <v:shape id="_x0000_i1227" type="#_x0000_t75" style="width:84.4pt;height:21.1pt" o:ole="">
                          <v:imagedata r:id="rId402" o:title=""/>
                        </v:shape>
                        <o:OLEObject Type="Embed" ProgID="Equation.DSMT4" ShapeID="_x0000_i1227" DrawAspect="Content" ObjectID="_1643817357" r:id="rId403"/>
                      </w:object>
                    </w:r>
                    <w:r w:rsidRPr="009550FB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>.</w:t>
                    </w:r>
                  </w:p>
                  <w:p w:rsidR="001F7B69" w:rsidRPr="009550FB" w:rsidRDefault="001F7B69" w:rsidP="00965A9E">
                    <w:pPr>
                      <w:pStyle w:val="Paragraphedeliste"/>
                      <w:numPr>
                        <w:ilvl w:val="0"/>
                        <w:numId w:val="23"/>
                      </w:numPr>
                      <w:bidi/>
                      <w:spacing w:after="0" w:line="240" w:lineRule="auto"/>
                      <w:ind w:hanging="357"/>
                      <w:rPr>
                        <w:rFonts w:ascii="Sakkal Majalla" w:hAnsi="Sakkal Majalla" w:cs="Sakkal Majalla"/>
                        <w:sz w:val="28"/>
                        <w:szCs w:val="28"/>
                      </w:rPr>
                    </w:pPr>
                    <w:r w:rsidRPr="009550FB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احسب </w:t>
                    </w:r>
                    <w:r w:rsidRPr="009550FB">
                      <w:rPr>
                        <w:rFonts w:ascii="Sakkal Majalla" w:hAnsi="Sakkal Majalla" w:cs="Sakkal Majalla"/>
                        <w:position w:val="-6"/>
                        <w:sz w:val="28"/>
                        <w:szCs w:val="28"/>
                      </w:rPr>
                      <w:object w:dxaOrig="440" w:dyaOrig="260">
                        <v:shape id="_x0000_i1228" type="#_x0000_t75" style="width:33pt;height:19.7pt" o:ole="">
                          <v:imagedata r:id="rId404" o:title=""/>
                        </v:shape>
                        <o:OLEObject Type="Embed" ProgID="Equation.DSMT4" ShapeID="_x0000_i1228" DrawAspect="Content" ObjectID="_1643817358" r:id="rId405"/>
                      </w:object>
                    </w:r>
                    <w:r w:rsidRPr="009550FB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 ،</w:t>
                    </w:r>
                    <w:r w:rsidRPr="00A30831">
                      <w:rPr>
                        <w:rFonts w:ascii="Sakkal Majalla" w:hAnsi="Sakkal Majalla" w:cs="Sakkal Majalla"/>
                        <w:position w:val="-26"/>
                        <w:sz w:val="28"/>
                        <w:szCs w:val="28"/>
                      </w:rPr>
                      <w:object w:dxaOrig="980" w:dyaOrig="620">
                        <v:shape id="_x0000_i1229" type="#_x0000_t75" style="width:61.45pt;height:39pt" o:ole="">
                          <v:imagedata r:id="rId406" o:title=""/>
                        </v:shape>
                        <o:OLEObject Type="Embed" ProgID="Equation.DSMT4" ShapeID="_x0000_i1229" DrawAspect="Content" ObjectID="_1643817359" r:id="rId407"/>
                      </w:object>
                    </w:r>
                    <w:r w:rsidRPr="009550FB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</w:rPr>
                      <w:t xml:space="preserve">. </w:t>
                    </w:r>
                  </w:p>
                  <w:p w:rsidR="001F7B69" w:rsidRPr="00EC2A45" w:rsidRDefault="001F7B69" w:rsidP="00965A9E">
                    <w:pPr>
                      <w:pStyle w:val="Paragraphedeliste"/>
                      <w:numPr>
                        <w:ilvl w:val="0"/>
                        <w:numId w:val="22"/>
                      </w:numPr>
                      <w:bidi/>
                      <w:spacing w:after="0" w:line="240" w:lineRule="auto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 w:rsidRPr="00406FF8">
                      <w:rPr>
                        <w:rFonts w:ascii="Sakkal Majalla" w:hAnsi="Sakkal Majalla" w:cs="Sakkal Majalla"/>
                        <w:position w:val="-12"/>
                        <w:sz w:val="28"/>
                        <w:szCs w:val="28"/>
                        <w:lang w:bidi="ar-DZ"/>
                      </w:rPr>
                      <w:object w:dxaOrig="380" w:dyaOrig="340">
                        <v:shape id="_x0000_i1230" type="#_x0000_t75" style="width:18.8pt;height:16.95pt" o:ole="">
                          <v:imagedata r:id="rId408" o:title=""/>
                        </v:shape>
                        <o:OLEObject Type="Embed" ProgID="Equation.DSMT4" ShapeID="_x0000_i1230" DrawAspect="Content" ObjectID="_1643817360" r:id="rId409"/>
                      </w:object>
                    </w:r>
                    <w:r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الدائرة المثلثية المرفقة بالمعلم 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O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;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i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j</m:t>
                              </m:r>
                            </m:e>
                          </m:acc>
                        </m:e>
                      </m:d>
                    </m:oMath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.</w:t>
                    </w:r>
                  </w:p>
                  <w:p w:rsidR="001F7B69" w:rsidRPr="00EC2A45" w:rsidRDefault="001F7B69" w:rsidP="00965A9E">
                    <w:pPr>
                      <w:numPr>
                        <w:ilvl w:val="0"/>
                        <w:numId w:val="24"/>
                      </w:numPr>
                      <w:bidi/>
                      <w:spacing w:after="0" w:line="240" w:lineRule="auto"/>
                      <w:ind w:left="0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 xml:space="preserve">أ) </w:t>
                    </w:r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إذا علمت انّ قيس الزاوية الموجهة 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v</m:t>
                              </m:r>
                            </m:e>
                          </m:acc>
                        </m:e>
                      </m:d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2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3</m:t>
                          </m:r>
                        </m:den>
                      </m:f>
                    </m:oMath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عيّن قيس كل من الزوايا الموحهة التالية :</w:t>
                    </w:r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br/>
                      <w:t xml:space="preserve">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2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v</m:t>
                              </m:r>
                            </m:e>
                          </m:acc>
                        </m:e>
                      </m:d>
                    </m:oMath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، 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Sakkal Majalla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-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4</m:t>
                              </m:r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v</m:t>
                              </m:r>
                            </m:e>
                          </m:acc>
                        </m:e>
                      </m:d>
                    </m:oMath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،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3</m:t>
                              </m:r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6</m:t>
                              </m:r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v</m:t>
                              </m:r>
                            </m:e>
                          </m:acc>
                        </m:e>
                      </m:d>
                    </m:oMath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،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lang w:bidi="ar-DZ"/>
                            </w:rPr>
                            <m:t>-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2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Sakkal Majalla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-</m:t>
                              </m:r>
                              <m:r>
                                <w:rPr>
                                  <w:rFonts w:ascii="Cambria Math" w:hAnsi="Sakkal Majalla" w:cs="Sakkal Majalla"/>
                                  <w:sz w:val="28"/>
                                  <w:szCs w:val="28"/>
                                  <w:lang w:bidi="ar-DZ"/>
                                </w:rPr>
                                <m:t>3</m:t>
                              </m:r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v</m:t>
                              </m:r>
                            </m:e>
                          </m:acc>
                        </m:e>
                      </m:d>
                    </m:oMath>
                  </w:p>
                  <w:p w:rsidR="001F7B69" w:rsidRPr="00EC2A45" w:rsidRDefault="001F7B69" w:rsidP="00965A9E">
                    <w:pPr>
                      <w:numPr>
                        <w:ilvl w:val="0"/>
                        <w:numId w:val="24"/>
                      </w:numPr>
                      <w:bidi/>
                      <w:spacing w:after="0" w:line="240" w:lineRule="auto"/>
                      <w:ind w:left="0"/>
                      <w:rPr>
                        <w:rFonts w:ascii="Sakkal Majalla" w:hAnsi="Sakkal Majalla" w:cs="Sakkal Majalla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 xml:space="preserve">ب) </w:t>
                    </w:r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عيّن في كل حالة من الحالات التالية القيس الرئيسي للزاوية الموجهة </w:t>
                    </w:r>
                    <m:oMath>
                      <m:d>
                        <m:d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u</m:t>
                              </m:r>
                            </m:e>
                          </m:acc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,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Sakkal Majalla" w:cs="Sakkal Majalla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Sakkal Majalla"/>
                                  <w:sz w:val="28"/>
                                  <w:szCs w:val="28"/>
                                  <w:lang w:bidi="ar-DZ"/>
                                </w:rPr>
                                <m:t>v</m:t>
                              </m:r>
                            </m:e>
                          </m:acc>
                        </m:e>
                      </m:d>
                    </m:oMath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التي قيسها  </w:t>
                    </w:r>
                    <m:oMath>
                      <m:r>
                        <w:rPr>
                          <w:rFonts w:ascii="Sakkal Majalla" w:hAnsi="Sakkal Majalla" w:cs="Cambria Math"/>
                          <w:sz w:val="28"/>
                          <w:szCs w:val="28"/>
                          <w:rtl/>
                          <w:lang w:bidi="ar-DZ"/>
                        </w:rPr>
                        <m:t>α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 xml:space="preserve"> </m:t>
                      </m:r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rad</m:t>
                      </m:r>
                    </m:oMath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:</w:t>
                    </w:r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br/>
                    </w:r>
                    <m:oMath>
                      <m:r>
                        <w:rPr>
                          <w:rFonts w:ascii="Sakkal Majalla" w:hAnsi="Sakkal Majalla" w:cs="Cambria Math"/>
                          <w:sz w:val="28"/>
                          <w:szCs w:val="28"/>
                          <w:rtl/>
                          <w:lang w:bidi="ar-DZ"/>
                        </w:rPr>
                        <m:t>α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9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2</m:t>
                          </m:r>
                        </m:den>
                      </m:f>
                    </m:oMath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      ،        </w:t>
                    </w:r>
                    <m:oMath>
                      <m:r>
                        <w:rPr>
                          <w:rFonts w:ascii="Sakkal Majalla" w:hAnsi="Sakkal Majalla" w:cs="Cambria Math"/>
                          <w:sz w:val="28"/>
                          <w:szCs w:val="28"/>
                          <w:rtl/>
                          <w:lang w:bidi="ar-DZ"/>
                        </w:rPr>
                        <m:t>α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r>
                            <w:rPr>
                              <w:rFonts w:ascii="Sakkal Majalla" w:hAnsi="Sakkal Majalla" w:cs="Sakkal Majalla"/>
                              <w:sz w:val="28"/>
                              <w:szCs w:val="28"/>
                              <w:lang w:bidi="ar-DZ"/>
                            </w:rPr>
                            <m:t>-</m:t>
                          </m:r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5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3</m:t>
                          </m:r>
                        </m:den>
                      </m:f>
                    </m:oMath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      ،   </w:t>
                    </w:r>
                    <m:oMath>
                      <m:r>
                        <w:rPr>
                          <w:rFonts w:ascii="Sakkal Majalla" w:hAnsi="Sakkal Majalla" w:cs="Cambria Math"/>
                          <w:sz w:val="28"/>
                          <w:szCs w:val="28"/>
                          <w:rtl/>
                          <w:lang w:bidi="ar-DZ"/>
                        </w:rPr>
                        <m:t>α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Sakkal Majalla" w:cs="Sakkal Majalla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20</m:t>
                          </m:r>
                          <m:r>
                            <w:rPr>
                              <w:rFonts w:ascii="Cambria Math" w:hAnsi="Cambria Math" w:cs="Sakkal Majalla"/>
                              <w:sz w:val="28"/>
                              <w:szCs w:val="28"/>
                              <w:lang w:bidi="ar-DZ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Sakkal Majalla" w:cs="Sakkal Majalla"/>
                              <w:sz w:val="28"/>
                              <w:szCs w:val="28"/>
                              <w:lang w:bidi="ar-DZ"/>
                            </w:rPr>
                            <m:t>3</m:t>
                          </m:r>
                        </m:den>
                      </m:f>
                    </m:oMath>
                  </w:p>
                  <w:p w:rsidR="001F7B69" w:rsidRPr="005E74FC" w:rsidRDefault="001F7B69" w:rsidP="00965A9E">
                    <w:pPr>
                      <w:numPr>
                        <w:ilvl w:val="0"/>
                        <w:numId w:val="24"/>
                      </w:numPr>
                      <w:bidi/>
                      <w:spacing w:after="0" w:line="240" w:lineRule="auto"/>
                      <w:ind w:left="0"/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ascii="Sakkal Majalla" w:hAnsi="Sakkal Majalla" w:cs="Sakkal Majalla" w:hint="cs"/>
                        <w:sz w:val="28"/>
                        <w:szCs w:val="28"/>
                        <w:rtl/>
                        <w:lang w:bidi="ar-DZ"/>
                      </w:rPr>
                      <w:t xml:space="preserve">ج) </w:t>
                    </w:r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أحسب القيمة المضبوطة  لــ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Cos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(</m:t>
                      </m:r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α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)</m:t>
                      </m:r>
                    </m:oMath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، 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Sin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 xml:space="preserve"> (</m:t>
                      </m:r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α</m:t>
                      </m:r>
                      <m:r>
                        <w:rPr>
                          <w:rFonts w:ascii="Cambria Math" w:hAnsi="Sakkal Majalla" w:cs="Sakkal Majalla"/>
                          <w:sz w:val="28"/>
                          <w:szCs w:val="28"/>
                          <w:lang w:bidi="ar-DZ"/>
                        </w:rPr>
                        <m:t>)</m:t>
                      </m:r>
                    </m:oMath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لكل من قيم </w:t>
                    </w:r>
                    <m:oMath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  <w:lang w:bidi="ar-DZ"/>
                        </w:rPr>
                        <m:t>α</m:t>
                      </m:r>
                    </m:oMath>
                    <w:r w:rsidRPr="00EC2A45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السابقة</w:t>
                    </w:r>
                    <w:r w:rsidRPr="005E74FC">
                      <w:rPr>
                        <w:rFonts w:ascii="Sakkal Majalla" w:hAnsi="Sakkal Majalla" w:cs="Sakkal Majalla"/>
                        <w:sz w:val="28"/>
                        <w:szCs w:val="28"/>
                        <w:rtl/>
                        <w:lang w:bidi="ar-DZ"/>
                      </w:rPr>
                      <w:t xml:space="preserve"> .</w:t>
                    </w:r>
                  </w:p>
                  <w:p w:rsidR="001F7B69" w:rsidRPr="00E07739" w:rsidRDefault="001F7B69" w:rsidP="005E74F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</w:p>
                </w:txbxContent>
              </v:textbox>
            </v:roundrect>
            <v:shape id="_x0000_s1924" type="#_x0000_t65" style="position:absolute;left:9906;top:653;width:1596;height:585" o:regroupid="36" fillcolor="white [3212]" strokecolor="black [3213]" strokeweight="1pt">
              <v:shadow on="t" type="perspective" color="#7f7f7f [1601]" opacity=".5" offset="1pt" offset2="-1pt"/>
              <v:textbox style="mso-next-textbox:#_x0000_s1924">
                <w:txbxContent>
                  <w:p w:rsidR="001F7B69" w:rsidRPr="005D2593" w:rsidRDefault="001F7B69" w:rsidP="00A909A9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19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</w:p>
    <w:p w:rsidR="004B5AFC" w:rsidRPr="004B5AFC" w:rsidRDefault="004B5AFC" w:rsidP="004B5AFC">
      <w:pPr>
        <w:bidi/>
        <w:rPr>
          <w:sz w:val="28"/>
          <w:szCs w:val="28"/>
          <w:lang w:bidi="ar-DZ"/>
        </w:rPr>
      </w:pPr>
    </w:p>
    <w:p w:rsidR="004B5AFC" w:rsidRPr="004B5AFC" w:rsidRDefault="004B5AFC" w:rsidP="004B5AFC">
      <w:pPr>
        <w:bidi/>
        <w:rPr>
          <w:sz w:val="28"/>
          <w:szCs w:val="28"/>
          <w:lang w:bidi="ar-DZ"/>
        </w:rPr>
      </w:pPr>
    </w:p>
    <w:p w:rsidR="004B5AFC" w:rsidRPr="004B5AFC" w:rsidRDefault="004B5AFC" w:rsidP="004B5AFC">
      <w:pPr>
        <w:bidi/>
        <w:rPr>
          <w:sz w:val="28"/>
          <w:szCs w:val="28"/>
          <w:lang w:bidi="ar-DZ"/>
        </w:rPr>
      </w:pPr>
    </w:p>
    <w:p w:rsidR="004B5AFC" w:rsidRPr="004B5AFC" w:rsidRDefault="004B5AFC" w:rsidP="004B5AFC">
      <w:pPr>
        <w:bidi/>
        <w:rPr>
          <w:sz w:val="28"/>
          <w:szCs w:val="28"/>
          <w:lang w:bidi="ar-DZ"/>
        </w:rPr>
      </w:pPr>
    </w:p>
    <w:p w:rsidR="004B5AFC" w:rsidRPr="004B5AFC" w:rsidRDefault="004B5AFC" w:rsidP="004B5AFC">
      <w:pPr>
        <w:bidi/>
        <w:rPr>
          <w:sz w:val="28"/>
          <w:szCs w:val="28"/>
          <w:lang w:bidi="ar-DZ"/>
        </w:rPr>
      </w:pPr>
    </w:p>
    <w:p w:rsidR="004B5AFC" w:rsidRPr="004B5AFC" w:rsidRDefault="004B5AFC" w:rsidP="004B5AFC">
      <w:pPr>
        <w:bidi/>
        <w:rPr>
          <w:sz w:val="28"/>
          <w:szCs w:val="28"/>
          <w:lang w:bidi="ar-DZ"/>
        </w:rPr>
      </w:pPr>
    </w:p>
    <w:p w:rsidR="004B5AFC" w:rsidRDefault="004B5AFC" w:rsidP="004B5AFC">
      <w:pPr>
        <w:bidi/>
        <w:rPr>
          <w:sz w:val="28"/>
          <w:szCs w:val="28"/>
          <w:lang w:bidi="ar-DZ"/>
        </w:rPr>
      </w:pPr>
    </w:p>
    <w:p w:rsidR="00586590" w:rsidRPr="004B5AFC" w:rsidRDefault="007556CC" w:rsidP="004B5AFC">
      <w:pPr>
        <w:bidi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w:pict>
          <v:group id="_x0000_s1926" style="position:absolute;left:0;text-align:left;margin-left:3.7pt;margin-top:45.7pt;width:557.2pt;height:207.3pt;z-index:251801600" coordorigin="358,532" coordsize="11144,4146">
            <v:roundrect id="_x0000_s1927" style="position:absolute;left:358;top:532;width:11144;height:4146" arcsize="853f" fillcolor="white [3212]" strokecolor="black [3213]" strokeweight="1pt">
              <v:stroke dashstyle="1 1" endcap="round"/>
              <v:shadow on="t" type="perspective" color="#7f7f7f [1601]" opacity=".5" offset="1pt" offset2="-1pt"/>
              <v:textbox style="mso-next-textbox:#_x0000_s1927">
                <w:txbxContent>
                  <w:p w:rsidR="001F7B69" w:rsidRDefault="001F7B69" w:rsidP="004B5AF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:rsidR="001F7B69" w:rsidRDefault="001F7B69" w:rsidP="004B5AFC">
                    <w:pPr>
                      <w:bidi/>
                      <w:ind w:left="57"/>
                      <w:rPr>
                        <w:rFonts w:asciiTheme="majorBidi" w:hAnsiTheme="majorBidi" w:cstheme="majorBidi"/>
                        <w:sz w:val="28"/>
                        <w:szCs w:val="28"/>
                      </w:rPr>
                    </w:pPr>
                  </w:p>
                  <w:p w:rsidR="001F7B69" w:rsidRPr="00C752C7" w:rsidRDefault="000427A7" w:rsidP="001F7B69">
                    <w:pPr>
                      <w:bidi/>
                      <w:ind w:left="57"/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>إن</w:t>
                    </w:r>
                    <w:r w:rsidR="001F7B69"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 كنت تملك تمارين في الزوايا تختلف عن هذه أرسلها</w:t>
                    </w:r>
                    <w:r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 إلى </w:t>
                    </w:r>
                    <w:r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  <w:t>salahmathi17@gmail.com</w:t>
                    </w:r>
                    <w:r w:rsidR="001F7B69"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 لنكمل السلسلة لتصبح بنك اختبارات</w:t>
                    </w:r>
                    <w:r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 وفروض </w:t>
                    </w:r>
                    <w:r w:rsidR="001F7B69"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</w:p>
                  <w:p w:rsidR="001F7B69" w:rsidRPr="00E07739" w:rsidRDefault="001F7B69" w:rsidP="004B5AF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</w:p>
                </w:txbxContent>
              </v:textbox>
            </v:roundrect>
            <v:shape id="_x0000_s1928" type="#_x0000_t65" style="position:absolute;left:9906;top:532;width:1596;height:468" fillcolor="white [3212]" strokecolor="black [3213]" strokeweight="1pt">
              <v:shadow on="t" type="perspective" color="#7f7f7f [1601]" opacity=".5" offset="1pt" offset2="-1pt"/>
              <v:textbox style="mso-next-textbox:#_x0000_s1928">
                <w:txbxContent>
                  <w:p w:rsidR="001F7B69" w:rsidRPr="005D2593" w:rsidRDefault="001F7B69" w:rsidP="000427A7">
                    <w:pPr>
                      <w:bidi/>
                      <w:rPr>
                        <w:b/>
                        <w:bCs/>
                        <w:color w:val="FF0000"/>
                        <w:rtl/>
                        <w:lang w:bidi="ar-DZ"/>
                      </w:rPr>
                    </w:pP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 xml:space="preserve">التمرين </w:t>
                    </w:r>
                    <w:r w:rsidR="000427A7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20</w:t>
                    </w:r>
                    <w:r w:rsidRPr="005D2593">
                      <w:rPr>
                        <w:rFonts w:hint="cs"/>
                        <w:b/>
                        <w:bCs/>
                        <w:color w:val="FF0000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</w:p>
    <w:sectPr w:rsidR="00586590" w:rsidRPr="004B5AFC" w:rsidSect="00C8553B">
      <w:pgSz w:w="11906" w:h="16838"/>
      <w:pgMar w:top="284" w:right="284" w:bottom="284" w:left="28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01C32" w:rsidRDefault="00901C32" w:rsidP="0013269D">
      <w:pPr>
        <w:spacing w:after="0" w:line="240" w:lineRule="auto"/>
      </w:pPr>
      <w:r>
        <w:separator/>
      </w:r>
    </w:p>
  </w:endnote>
  <w:endnote w:type="continuationSeparator" w:id="1">
    <w:p w:rsidR="00901C32" w:rsidRDefault="00901C32" w:rsidP="001326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01C32" w:rsidRDefault="00901C32" w:rsidP="0013269D">
      <w:pPr>
        <w:spacing w:after="0" w:line="240" w:lineRule="auto"/>
      </w:pPr>
      <w:r>
        <w:separator/>
      </w:r>
    </w:p>
  </w:footnote>
  <w:footnote w:type="continuationSeparator" w:id="1">
    <w:p w:rsidR="00901C32" w:rsidRDefault="00901C32" w:rsidP="0013269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3518BC"/>
    <w:multiLevelType w:val="hybridMultilevel"/>
    <w:tmpl w:val="3384E0F0"/>
    <w:lvl w:ilvl="0" w:tplc="7FDA5D02">
      <w:start w:val="1"/>
      <w:numFmt w:val="decimal"/>
      <w:lvlText w:val="%1)"/>
      <w:lvlJc w:val="left"/>
      <w:pPr>
        <w:ind w:left="6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35" w:hanging="360"/>
      </w:pPr>
    </w:lvl>
    <w:lvl w:ilvl="2" w:tplc="040C001B" w:tentative="1">
      <w:start w:val="1"/>
      <w:numFmt w:val="lowerRoman"/>
      <w:lvlText w:val="%3."/>
      <w:lvlJc w:val="right"/>
      <w:pPr>
        <w:ind w:left="2055" w:hanging="180"/>
      </w:pPr>
    </w:lvl>
    <w:lvl w:ilvl="3" w:tplc="040C000F" w:tentative="1">
      <w:start w:val="1"/>
      <w:numFmt w:val="decimal"/>
      <w:lvlText w:val="%4."/>
      <w:lvlJc w:val="left"/>
      <w:pPr>
        <w:ind w:left="2775" w:hanging="360"/>
      </w:pPr>
    </w:lvl>
    <w:lvl w:ilvl="4" w:tplc="040C0019" w:tentative="1">
      <w:start w:val="1"/>
      <w:numFmt w:val="lowerLetter"/>
      <w:lvlText w:val="%5."/>
      <w:lvlJc w:val="left"/>
      <w:pPr>
        <w:ind w:left="3495" w:hanging="360"/>
      </w:pPr>
    </w:lvl>
    <w:lvl w:ilvl="5" w:tplc="040C001B" w:tentative="1">
      <w:start w:val="1"/>
      <w:numFmt w:val="lowerRoman"/>
      <w:lvlText w:val="%6."/>
      <w:lvlJc w:val="right"/>
      <w:pPr>
        <w:ind w:left="4215" w:hanging="180"/>
      </w:pPr>
    </w:lvl>
    <w:lvl w:ilvl="6" w:tplc="040C000F" w:tentative="1">
      <w:start w:val="1"/>
      <w:numFmt w:val="decimal"/>
      <w:lvlText w:val="%7."/>
      <w:lvlJc w:val="left"/>
      <w:pPr>
        <w:ind w:left="4935" w:hanging="360"/>
      </w:pPr>
    </w:lvl>
    <w:lvl w:ilvl="7" w:tplc="040C0019" w:tentative="1">
      <w:start w:val="1"/>
      <w:numFmt w:val="lowerLetter"/>
      <w:lvlText w:val="%8."/>
      <w:lvlJc w:val="left"/>
      <w:pPr>
        <w:ind w:left="5655" w:hanging="360"/>
      </w:pPr>
    </w:lvl>
    <w:lvl w:ilvl="8" w:tplc="040C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1">
    <w:nsid w:val="0F014F1C"/>
    <w:multiLevelType w:val="hybridMultilevel"/>
    <w:tmpl w:val="86C2495A"/>
    <w:lvl w:ilvl="0" w:tplc="8DC680FA">
      <w:start w:val="1"/>
      <w:numFmt w:val="decimal"/>
      <w:lvlText w:val="%1."/>
      <w:lvlJc w:val="left"/>
      <w:pPr>
        <w:ind w:left="-874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-154" w:hanging="360"/>
      </w:pPr>
    </w:lvl>
    <w:lvl w:ilvl="2" w:tplc="040C001B" w:tentative="1">
      <w:start w:val="1"/>
      <w:numFmt w:val="lowerRoman"/>
      <w:lvlText w:val="%3."/>
      <w:lvlJc w:val="right"/>
      <w:pPr>
        <w:ind w:left="566" w:hanging="180"/>
      </w:pPr>
    </w:lvl>
    <w:lvl w:ilvl="3" w:tplc="040C000F" w:tentative="1">
      <w:start w:val="1"/>
      <w:numFmt w:val="decimal"/>
      <w:lvlText w:val="%4."/>
      <w:lvlJc w:val="left"/>
      <w:pPr>
        <w:ind w:left="1286" w:hanging="360"/>
      </w:pPr>
    </w:lvl>
    <w:lvl w:ilvl="4" w:tplc="040C0019" w:tentative="1">
      <w:start w:val="1"/>
      <w:numFmt w:val="lowerLetter"/>
      <w:lvlText w:val="%5."/>
      <w:lvlJc w:val="left"/>
      <w:pPr>
        <w:ind w:left="2006" w:hanging="360"/>
      </w:pPr>
    </w:lvl>
    <w:lvl w:ilvl="5" w:tplc="040C001B" w:tentative="1">
      <w:start w:val="1"/>
      <w:numFmt w:val="lowerRoman"/>
      <w:lvlText w:val="%6."/>
      <w:lvlJc w:val="right"/>
      <w:pPr>
        <w:ind w:left="2726" w:hanging="180"/>
      </w:pPr>
    </w:lvl>
    <w:lvl w:ilvl="6" w:tplc="040C000F" w:tentative="1">
      <w:start w:val="1"/>
      <w:numFmt w:val="decimal"/>
      <w:lvlText w:val="%7."/>
      <w:lvlJc w:val="left"/>
      <w:pPr>
        <w:ind w:left="3446" w:hanging="360"/>
      </w:pPr>
    </w:lvl>
    <w:lvl w:ilvl="7" w:tplc="040C0019" w:tentative="1">
      <w:start w:val="1"/>
      <w:numFmt w:val="lowerLetter"/>
      <w:lvlText w:val="%8."/>
      <w:lvlJc w:val="left"/>
      <w:pPr>
        <w:ind w:left="4166" w:hanging="360"/>
      </w:pPr>
    </w:lvl>
    <w:lvl w:ilvl="8" w:tplc="040C001B" w:tentative="1">
      <w:start w:val="1"/>
      <w:numFmt w:val="lowerRoman"/>
      <w:lvlText w:val="%9."/>
      <w:lvlJc w:val="right"/>
      <w:pPr>
        <w:ind w:left="4886" w:hanging="180"/>
      </w:pPr>
    </w:lvl>
  </w:abstractNum>
  <w:abstractNum w:abstractNumId="2">
    <w:nsid w:val="11E64EE1"/>
    <w:multiLevelType w:val="hybridMultilevel"/>
    <w:tmpl w:val="CD84D1D0"/>
    <w:lvl w:ilvl="0" w:tplc="040C000D">
      <w:start w:val="1"/>
      <w:numFmt w:val="bullet"/>
      <w:lvlText w:val=""/>
      <w:lvlJc w:val="left"/>
      <w:pPr>
        <w:ind w:left="153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2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5" w:hanging="360"/>
      </w:pPr>
      <w:rPr>
        <w:rFonts w:ascii="Wingdings" w:hAnsi="Wingdings" w:hint="default"/>
      </w:rPr>
    </w:lvl>
  </w:abstractNum>
  <w:abstractNum w:abstractNumId="3">
    <w:nsid w:val="19227489"/>
    <w:multiLevelType w:val="hybridMultilevel"/>
    <w:tmpl w:val="91168520"/>
    <w:lvl w:ilvl="0" w:tplc="040C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CE126AF"/>
    <w:multiLevelType w:val="hybridMultilevel"/>
    <w:tmpl w:val="4C0E3432"/>
    <w:lvl w:ilvl="0" w:tplc="040C0011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90" w:hanging="360"/>
      </w:pPr>
    </w:lvl>
    <w:lvl w:ilvl="2" w:tplc="040C001B" w:tentative="1">
      <w:start w:val="1"/>
      <w:numFmt w:val="lowerRoman"/>
      <w:lvlText w:val="%3."/>
      <w:lvlJc w:val="right"/>
      <w:pPr>
        <w:ind w:left="3010" w:hanging="180"/>
      </w:pPr>
    </w:lvl>
    <w:lvl w:ilvl="3" w:tplc="040C000F" w:tentative="1">
      <w:start w:val="1"/>
      <w:numFmt w:val="decimal"/>
      <w:lvlText w:val="%4."/>
      <w:lvlJc w:val="left"/>
      <w:pPr>
        <w:ind w:left="3730" w:hanging="360"/>
      </w:pPr>
    </w:lvl>
    <w:lvl w:ilvl="4" w:tplc="040C0019" w:tentative="1">
      <w:start w:val="1"/>
      <w:numFmt w:val="lowerLetter"/>
      <w:lvlText w:val="%5."/>
      <w:lvlJc w:val="left"/>
      <w:pPr>
        <w:ind w:left="4450" w:hanging="360"/>
      </w:pPr>
    </w:lvl>
    <w:lvl w:ilvl="5" w:tplc="040C001B" w:tentative="1">
      <w:start w:val="1"/>
      <w:numFmt w:val="lowerRoman"/>
      <w:lvlText w:val="%6."/>
      <w:lvlJc w:val="right"/>
      <w:pPr>
        <w:ind w:left="5170" w:hanging="180"/>
      </w:pPr>
    </w:lvl>
    <w:lvl w:ilvl="6" w:tplc="040C000F" w:tentative="1">
      <w:start w:val="1"/>
      <w:numFmt w:val="decimal"/>
      <w:lvlText w:val="%7."/>
      <w:lvlJc w:val="left"/>
      <w:pPr>
        <w:ind w:left="5890" w:hanging="360"/>
      </w:pPr>
    </w:lvl>
    <w:lvl w:ilvl="7" w:tplc="040C0019" w:tentative="1">
      <w:start w:val="1"/>
      <w:numFmt w:val="lowerLetter"/>
      <w:lvlText w:val="%8."/>
      <w:lvlJc w:val="left"/>
      <w:pPr>
        <w:ind w:left="6610" w:hanging="360"/>
      </w:pPr>
    </w:lvl>
    <w:lvl w:ilvl="8" w:tplc="040C001B" w:tentative="1">
      <w:start w:val="1"/>
      <w:numFmt w:val="lowerRoman"/>
      <w:lvlText w:val="%9."/>
      <w:lvlJc w:val="right"/>
      <w:pPr>
        <w:ind w:left="7330" w:hanging="180"/>
      </w:pPr>
    </w:lvl>
  </w:abstractNum>
  <w:abstractNum w:abstractNumId="5">
    <w:nsid w:val="1D4D3C45"/>
    <w:multiLevelType w:val="hybridMultilevel"/>
    <w:tmpl w:val="0B283FB0"/>
    <w:lvl w:ilvl="0" w:tplc="9F3C63AA">
      <w:start w:val="1"/>
      <w:numFmt w:val="decimal"/>
      <w:lvlText w:val="%1)"/>
      <w:lvlJc w:val="left"/>
      <w:pPr>
        <w:ind w:left="720" w:hanging="360"/>
      </w:pPr>
      <w:rPr>
        <w:rFonts w:ascii="Sakkal Majalla" w:eastAsia="Calibri" w:hAnsi="Sakkal Majalla" w:cs="Sakkal Majall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462CA2"/>
    <w:multiLevelType w:val="hybridMultilevel"/>
    <w:tmpl w:val="40C07466"/>
    <w:lvl w:ilvl="0" w:tplc="BC5460BA">
      <w:start w:val="1"/>
      <w:numFmt w:val="decimal"/>
      <w:lvlText w:val="%1)"/>
      <w:lvlJc w:val="left"/>
      <w:pPr>
        <w:ind w:left="36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A925E31"/>
    <w:multiLevelType w:val="hybridMultilevel"/>
    <w:tmpl w:val="4568213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0D36BE"/>
    <w:multiLevelType w:val="hybridMultilevel"/>
    <w:tmpl w:val="4C0E3432"/>
    <w:lvl w:ilvl="0" w:tplc="040C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D5196F"/>
    <w:multiLevelType w:val="hybridMultilevel"/>
    <w:tmpl w:val="883C1150"/>
    <w:lvl w:ilvl="0" w:tplc="040C0013">
      <w:start w:val="1"/>
      <w:numFmt w:val="upperRoman"/>
      <w:lvlText w:val="%1."/>
      <w:lvlJc w:val="right"/>
      <w:pPr>
        <w:ind w:left="643" w:hanging="360"/>
      </w:p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0">
    <w:nsid w:val="432A5D76"/>
    <w:multiLevelType w:val="hybridMultilevel"/>
    <w:tmpl w:val="BCD25A78"/>
    <w:lvl w:ilvl="0" w:tplc="6534D4EE">
      <w:start w:val="1"/>
      <w:numFmt w:val="upperRoman"/>
      <w:lvlText w:val="%1."/>
      <w:lvlJc w:val="right"/>
      <w:pPr>
        <w:ind w:left="643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260933"/>
    <w:multiLevelType w:val="hybridMultilevel"/>
    <w:tmpl w:val="73A8753A"/>
    <w:lvl w:ilvl="0" w:tplc="29E49ECC">
      <w:start w:val="1"/>
      <w:numFmt w:val="decimal"/>
      <w:lvlText w:val="%1)"/>
      <w:lvlJc w:val="left"/>
      <w:pPr>
        <w:tabs>
          <w:tab w:val="num" w:pos="-334"/>
        </w:tabs>
        <w:ind w:left="-33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86"/>
        </w:tabs>
        <w:ind w:left="38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06"/>
        </w:tabs>
        <w:ind w:left="110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26"/>
        </w:tabs>
        <w:ind w:left="182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46"/>
        </w:tabs>
        <w:ind w:left="254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66"/>
        </w:tabs>
        <w:ind w:left="326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86"/>
        </w:tabs>
        <w:ind w:left="398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706"/>
        </w:tabs>
        <w:ind w:left="470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26"/>
        </w:tabs>
        <w:ind w:left="5426" w:hanging="180"/>
      </w:pPr>
    </w:lvl>
  </w:abstractNum>
  <w:abstractNum w:abstractNumId="12">
    <w:nsid w:val="4CE245D3"/>
    <w:multiLevelType w:val="hybridMultilevel"/>
    <w:tmpl w:val="874CECD0"/>
    <w:lvl w:ilvl="0" w:tplc="6780F544">
      <w:start w:val="1"/>
      <w:numFmt w:val="decimal"/>
      <w:pStyle w:val="MTDisplayEquation"/>
      <w:lvlText w:val="%1)"/>
      <w:lvlJc w:val="left"/>
      <w:pPr>
        <w:ind w:left="360" w:hanging="360"/>
      </w:pPr>
      <w:rPr>
        <w:rFonts w:ascii="Sakkal Majalla" w:hAnsi="Sakkal Majalla" w:cs="Sakkal Majalla"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2DA32D9"/>
    <w:multiLevelType w:val="hybridMultilevel"/>
    <w:tmpl w:val="774041B2"/>
    <w:lvl w:ilvl="0" w:tplc="DDE0755E">
      <w:start w:val="1"/>
      <w:numFmt w:val="decimal"/>
      <w:lvlText w:val="%1)"/>
      <w:lvlJc w:val="left"/>
      <w:pPr>
        <w:ind w:left="360" w:hanging="360"/>
      </w:pPr>
      <w:rPr>
        <w:rFonts w:ascii="Sakkal Majalla" w:eastAsiaTheme="minorHAnsi" w:hAnsi="Sakkal Majalla" w:cs="Sakkal Majalla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31A63A8"/>
    <w:multiLevelType w:val="hybridMultilevel"/>
    <w:tmpl w:val="85B4F2AE"/>
    <w:lvl w:ilvl="0" w:tplc="D722CC06">
      <w:start w:val="1"/>
      <w:numFmt w:val="arabicAlpha"/>
      <w:lvlText w:val="%1)"/>
      <w:lvlJc w:val="left"/>
      <w:pPr>
        <w:ind w:left="8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10" w:hanging="360"/>
      </w:pPr>
    </w:lvl>
    <w:lvl w:ilvl="2" w:tplc="040C001B" w:tentative="1">
      <w:start w:val="1"/>
      <w:numFmt w:val="lowerRoman"/>
      <w:lvlText w:val="%3."/>
      <w:lvlJc w:val="right"/>
      <w:pPr>
        <w:ind w:left="2330" w:hanging="180"/>
      </w:pPr>
    </w:lvl>
    <w:lvl w:ilvl="3" w:tplc="040C000F" w:tentative="1">
      <w:start w:val="1"/>
      <w:numFmt w:val="decimal"/>
      <w:lvlText w:val="%4."/>
      <w:lvlJc w:val="left"/>
      <w:pPr>
        <w:ind w:left="3050" w:hanging="360"/>
      </w:pPr>
    </w:lvl>
    <w:lvl w:ilvl="4" w:tplc="040C0019" w:tentative="1">
      <w:start w:val="1"/>
      <w:numFmt w:val="lowerLetter"/>
      <w:lvlText w:val="%5."/>
      <w:lvlJc w:val="left"/>
      <w:pPr>
        <w:ind w:left="3770" w:hanging="360"/>
      </w:pPr>
    </w:lvl>
    <w:lvl w:ilvl="5" w:tplc="040C001B" w:tentative="1">
      <w:start w:val="1"/>
      <w:numFmt w:val="lowerRoman"/>
      <w:lvlText w:val="%6."/>
      <w:lvlJc w:val="right"/>
      <w:pPr>
        <w:ind w:left="4490" w:hanging="180"/>
      </w:pPr>
    </w:lvl>
    <w:lvl w:ilvl="6" w:tplc="040C000F" w:tentative="1">
      <w:start w:val="1"/>
      <w:numFmt w:val="decimal"/>
      <w:lvlText w:val="%7."/>
      <w:lvlJc w:val="left"/>
      <w:pPr>
        <w:ind w:left="5210" w:hanging="360"/>
      </w:pPr>
    </w:lvl>
    <w:lvl w:ilvl="7" w:tplc="040C0019" w:tentative="1">
      <w:start w:val="1"/>
      <w:numFmt w:val="lowerLetter"/>
      <w:lvlText w:val="%8."/>
      <w:lvlJc w:val="left"/>
      <w:pPr>
        <w:ind w:left="5930" w:hanging="360"/>
      </w:pPr>
    </w:lvl>
    <w:lvl w:ilvl="8" w:tplc="040C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15">
    <w:nsid w:val="57AC20C7"/>
    <w:multiLevelType w:val="hybridMultilevel"/>
    <w:tmpl w:val="17C091C4"/>
    <w:lvl w:ilvl="0" w:tplc="7DE8BCDA">
      <w:start w:val="1"/>
      <w:numFmt w:val="decimal"/>
      <w:lvlText w:val="%1)"/>
      <w:lvlJc w:val="left"/>
      <w:pPr>
        <w:ind w:left="530" w:hanging="360"/>
      </w:pPr>
      <w:rPr>
        <w:rFonts w:hint="default"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250" w:hanging="360"/>
      </w:pPr>
    </w:lvl>
    <w:lvl w:ilvl="2" w:tplc="040C001B" w:tentative="1">
      <w:start w:val="1"/>
      <w:numFmt w:val="lowerRoman"/>
      <w:lvlText w:val="%3."/>
      <w:lvlJc w:val="right"/>
      <w:pPr>
        <w:ind w:left="1970" w:hanging="180"/>
      </w:pPr>
    </w:lvl>
    <w:lvl w:ilvl="3" w:tplc="040C000F" w:tentative="1">
      <w:start w:val="1"/>
      <w:numFmt w:val="decimal"/>
      <w:lvlText w:val="%4."/>
      <w:lvlJc w:val="left"/>
      <w:pPr>
        <w:ind w:left="2690" w:hanging="360"/>
      </w:pPr>
    </w:lvl>
    <w:lvl w:ilvl="4" w:tplc="040C0019" w:tentative="1">
      <w:start w:val="1"/>
      <w:numFmt w:val="lowerLetter"/>
      <w:lvlText w:val="%5."/>
      <w:lvlJc w:val="left"/>
      <w:pPr>
        <w:ind w:left="3410" w:hanging="360"/>
      </w:pPr>
    </w:lvl>
    <w:lvl w:ilvl="5" w:tplc="040C001B" w:tentative="1">
      <w:start w:val="1"/>
      <w:numFmt w:val="lowerRoman"/>
      <w:lvlText w:val="%6."/>
      <w:lvlJc w:val="right"/>
      <w:pPr>
        <w:ind w:left="4130" w:hanging="180"/>
      </w:pPr>
    </w:lvl>
    <w:lvl w:ilvl="6" w:tplc="040C000F" w:tentative="1">
      <w:start w:val="1"/>
      <w:numFmt w:val="decimal"/>
      <w:lvlText w:val="%7."/>
      <w:lvlJc w:val="left"/>
      <w:pPr>
        <w:ind w:left="4850" w:hanging="360"/>
      </w:pPr>
    </w:lvl>
    <w:lvl w:ilvl="7" w:tplc="040C0019" w:tentative="1">
      <w:start w:val="1"/>
      <w:numFmt w:val="lowerLetter"/>
      <w:lvlText w:val="%8."/>
      <w:lvlJc w:val="left"/>
      <w:pPr>
        <w:ind w:left="5570" w:hanging="360"/>
      </w:pPr>
    </w:lvl>
    <w:lvl w:ilvl="8" w:tplc="040C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16">
    <w:nsid w:val="58642BC5"/>
    <w:multiLevelType w:val="hybridMultilevel"/>
    <w:tmpl w:val="AF281E00"/>
    <w:lvl w:ilvl="0" w:tplc="040C0011">
      <w:start w:val="1"/>
      <w:numFmt w:val="decimal"/>
      <w:lvlText w:val="%1)"/>
      <w:lvlJc w:val="left"/>
      <w:pPr>
        <w:ind w:left="501" w:hanging="360"/>
      </w:p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7">
    <w:nsid w:val="59F42B3A"/>
    <w:multiLevelType w:val="hybridMultilevel"/>
    <w:tmpl w:val="5824D5D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953074"/>
    <w:multiLevelType w:val="hybridMultilevel"/>
    <w:tmpl w:val="90660052"/>
    <w:lvl w:ilvl="0" w:tplc="BD32987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108175A"/>
    <w:multiLevelType w:val="hybridMultilevel"/>
    <w:tmpl w:val="DD9648F8"/>
    <w:lvl w:ilvl="0" w:tplc="BF0CD6B8">
      <w:start w:val="1"/>
      <w:numFmt w:val="arabicAlpha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60C0B89"/>
    <w:multiLevelType w:val="hybridMultilevel"/>
    <w:tmpl w:val="FF62D5DA"/>
    <w:lvl w:ilvl="0" w:tplc="87AA2C04">
      <w:start w:val="1"/>
      <w:numFmt w:val="decimal"/>
      <w:lvlText w:val="%1."/>
      <w:lvlJc w:val="left"/>
      <w:pPr>
        <w:ind w:left="-20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2" w:hanging="360"/>
      </w:pPr>
    </w:lvl>
    <w:lvl w:ilvl="2" w:tplc="040C001B" w:tentative="1">
      <w:start w:val="1"/>
      <w:numFmt w:val="lowerRoman"/>
      <w:lvlText w:val="%3."/>
      <w:lvlJc w:val="right"/>
      <w:pPr>
        <w:ind w:left="1232" w:hanging="180"/>
      </w:pPr>
    </w:lvl>
    <w:lvl w:ilvl="3" w:tplc="040C000F" w:tentative="1">
      <w:start w:val="1"/>
      <w:numFmt w:val="decimal"/>
      <w:lvlText w:val="%4."/>
      <w:lvlJc w:val="left"/>
      <w:pPr>
        <w:ind w:left="1952" w:hanging="360"/>
      </w:pPr>
    </w:lvl>
    <w:lvl w:ilvl="4" w:tplc="040C0019" w:tentative="1">
      <w:start w:val="1"/>
      <w:numFmt w:val="lowerLetter"/>
      <w:lvlText w:val="%5."/>
      <w:lvlJc w:val="left"/>
      <w:pPr>
        <w:ind w:left="2672" w:hanging="360"/>
      </w:pPr>
    </w:lvl>
    <w:lvl w:ilvl="5" w:tplc="040C001B" w:tentative="1">
      <w:start w:val="1"/>
      <w:numFmt w:val="lowerRoman"/>
      <w:lvlText w:val="%6."/>
      <w:lvlJc w:val="right"/>
      <w:pPr>
        <w:ind w:left="3392" w:hanging="180"/>
      </w:pPr>
    </w:lvl>
    <w:lvl w:ilvl="6" w:tplc="040C000F" w:tentative="1">
      <w:start w:val="1"/>
      <w:numFmt w:val="decimal"/>
      <w:lvlText w:val="%7."/>
      <w:lvlJc w:val="left"/>
      <w:pPr>
        <w:ind w:left="4112" w:hanging="360"/>
      </w:pPr>
    </w:lvl>
    <w:lvl w:ilvl="7" w:tplc="040C0019" w:tentative="1">
      <w:start w:val="1"/>
      <w:numFmt w:val="lowerLetter"/>
      <w:lvlText w:val="%8."/>
      <w:lvlJc w:val="left"/>
      <w:pPr>
        <w:ind w:left="4832" w:hanging="360"/>
      </w:pPr>
    </w:lvl>
    <w:lvl w:ilvl="8" w:tplc="040C001B" w:tentative="1">
      <w:start w:val="1"/>
      <w:numFmt w:val="lowerRoman"/>
      <w:lvlText w:val="%9."/>
      <w:lvlJc w:val="right"/>
      <w:pPr>
        <w:ind w:left="5552" w:hanging="180"/>
      </w:pPr>
    </w:lvl>
  </w:abstractNum>
  <w:abstractNum w:abstractNumId="21">
    <w:nsid w:val="784C3CE0"/>
    <w:multiLevelType w:val="hybridMultilevel"/>
    <w:tmpl w:val="CC127F1E"/>
    <w:lvl w:ilvl="0" w:tplc="0512C6B4">
      <w:start w:val="1"/>
      <w:numFmt w:val="decimal"/>
      <w:lvlText w:val="%1)"/>
      <w:lvlJc w:val="left"/>
      <w:pPr>
        <w:ind w:left="1210" w:hanging="360"/>
      </w:pPr>
      <w:rPr>
        <w:rFonts w:asciiTheme="majorBidi" w:eastAsiaTheme="minorHAns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930" w:hanging="360"/>
      </w:pPr>
    </w:lvl>
    <w:lvl w:ilvl="2" w:tplc="040C001B" w:tentative="1">
      <w:start w:val="1"/>
      <w:numFmt w:val="lowerRoman"/>
      <w:lvlText w:val="%3."/>
      <w:lvlJc w:val="right"/>
      <w:pPr>
        <w:ind w:left="2650" w:hanging="180"/>
      </w:pPr>
    </w:lvl>
    <w:lvl w:ilvl="3" w:tplc="040C000F" w:tentative="1">
      <w:start w:val="1"/>
      <w:numFmt w:val="decimal"/>
      <w:lvlText w:val="%4."/>
      <w:lvlJc w:val="left"/>
      <w:pPr>
        <w:ind w:left="3370" w:hanging="360"/>
      </w:pPr>
    </w:lvl>
    <w:lvl w:ilvl="4" w:tplc="040C0019" w:tentative="1">
      <w:start w:val="1"/>
      <w:numFmt w:val="lowerLetter"/>
      <w:lvlText w:val="%5."/>
      <w:lvlJc w:val="left"/>
      <w:pPr>
        <w:ind w:left="4090" w:hanging="360"/>
      </w:pPr>
    </w:lvl>
    <w:lvl w:ilvl="5" w:tplc="040C001B" w:tentative="1">
      <w:start w:val="1"/>
      <w:numFmt w:val="lowerRoman"/>
      <w:lvlText w:val="%6."/>
      <w:lvlJc w:val="right"/>
      <w:pPr>
        <w:ind w:left="4810" w:hanging="180"/>
      </w:pPr>
    </w:lvl>
    <w:lvl w:ilvl="6" w:tplc="040C000F" w:tentative="1">
      <w:start w:val="1"/>
      <w:numFmt w:val="decimal"/>
      <w:lvlText w:val="%7."/>
      <w:lvlJc w:val="left"/>
      <w:pPr>
        <w:ind w:left="5530" w:hanging="360"/>
      </w:pPr>
    </w:lvl>
    <w:lvl w:ilvl="7" w:tplc="040C0019" w:tentative="1">
      <w:start w:val="1"/>
      <w:numFmt w:val="lowerLetter"/>
      <w:lvlText w:val="%8."/>
      <w:lvlJc w:val="left"/>
      <w:pPr>
        <w:ind w:left="6250" w:hanging="360"/>
      </w:pPr>
    </w:lvl>
    <w:lvl w:ilvl="8" w:tplc="040C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2">
    <w:nsid w:val="7A7C400C"/>
    <w:multiLevelType w:val="hybridMultilevel"/>
    <w:tmpl w:val="F9F03446"/>
    <w:lvl w:ilvl="0" w:tplc="BE5C8552">
      <w:start w:val="1"/>
      <w:numFmt w:val="decimal"/>
      <w:lvlText w:val="%1)"/>
      <w:lvlJc w:val="left"/>
      <w:pPr>
        <w:ind w:left="720" w:hanging="360"/>
      </w:pPr>
      <w:rPr>
        <w:rFonts w:ascii="Sakkal Majalla" w:hAnsi="Sakkal Majalla" w:cs="Sakkal Majall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DF447DB"/>
    <w:multiLevelType w:val="hybridMultilevel"/>
    <w:tmpl w:val="3676AB2E"/>
    <w:lvl w:ilvl="0" w:tplc="91AE6DF2">
      <w:start w:val="1"/>
      <w:numFmt w:val="arabicAlpha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3"/>
  </w:num>
  <w:num w:numId="2">
    <w:abstractNumId w:val="4"/>
  </w:num>
  <w:num w:numId="3">
    <w:abstractNumId w:val="8"/>
  </w:num>
  <w:num w:numId="4">
    <w:abstractNumId w:val="21"/>
  </w:num>
  <w:num w:numId="5">
    <w:abstractNumId w:val="12"/>
  </w:num>
  <w:num w:numId="6">
    <w:abstractNumId w:val="13"/>
  </w:num>
  <w:num w:numId="7">
    <w:abstractNumId w:val="7"/>
  </w:num>
  <w:num w:numId="8">
    <w:abstractNumId w:val="19"/>
  </w:num>
  <w:num w:numId="9">
    <w:abstractNumId w:val="18"/>
  </w:num>
  <w:num w:numId="10">
    <w:abstractNumId w:val="17"/>
  </w:num>
  <w:num w:numId="11">
    <w:abstractNumId w:val="0"/>
  </w:num>
  <w:num w:numId="12">
    <w:abstractNumId w:val="2"/>
  </w:num>
  <w:num w:numId="13">
    <w:abstractNumId w:val="16"/>
  </w:num>
  <w:num w:numId="14">
    <w:abstractNumId w:val="9"/>
  </w:num>
  <w:num w:numId="15">
    <w:abstractNumId w:val="5"/>
  </w:num>
  <w:num w:numId="16">
    <w:abstractNumId w:val="22"/>
  </w:num>
  <w:num w:numId="17">
    <w:abstractNumId w:val="6"/>
  </w:num>
  <w:num w:numId="18">
    <w:abstractNumId w:val="20"/>
  </w:num>
  <w:num w:numId="19">
    <w:abstractNumId w:val="11"/>
  </w:num>
  <w:num w:numId="20">
    <w:abstractNumId w:val="3"/>
  </w:num>
  <w:num w:numId="21">
    <w:abstractNumId w:val="10"/>
  </w:num>
  <w:num w:numId="22">
    <w:abstractNumId w:val="15"/>
  </w:num>
  <w:num w:numId="23">
    <w:abstractNumId w:val="14"/>
  </w:num>
  <w:num w:numId="24">
    <w:abstractNumId w:val="1"/>
  </w:num>
  <w:numIdMacAtCleanup w:val="2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8553B"/>
    <w:rsid w:val="000061E3"/>
    <w:rsid w:val="000222D1"/>
    <w:rsid w:val="0004244F"/>
    <w:rsid w:val="000427A7"/>
    <w:rsid w:val="00075BF8"/>
    <w:rsid w:val="000868CC"/>
    <w:rsid w:val="00091DEC"/>
    <w:rsid w:val="000934D4"/>
    <w:rsid w:val="000949F4"/>
    <w:rsid w:val="00096CA0"/>
    <w:rsid w:val="00097B00"/>
    <w:rsid w:val="000A4B42"/>
    <w:rsid w:val="000C3FFC"/>
    <w:rsid w:val="000D4F2F"/>
    <w:rsid w:val="0011198D"/>
    <w:rsid w:val="00113212"/>
    <w:rsid w:val="00116948"/>
    <w:rsid w:val="0012050E"/>
    <w:rsid w:val="00122211"/>
    <w:rsid w:val="00131914"/>
    <w:rsid w:val="0013269D"/>
    <w:rsid w:val="00135247"/>
    <w:rsid w:val="00135928"/>
    <w:rsid w:val="00151C5A"/>
    <w:rsid w:val="00152007"/>
    <w:rsid w:val="00156661"/>
    <w:rsid w:val="00162F4F"/>
    <w:rsid w:val="00183F7A"/>
    <w:rsid w:val="001957E6"/>
    <w:rsid w:val="001A0603"/>
    <w:rsid w:val="001B26FD"/>
    <w:rsid w:val="001C037E"/>
    <w:rsid w:val="001C4C4E"/>
    <w:rsid w:val="001C70D1"/>
    <w:rsid w:val="001D3295"/>
    <w:rsid w:val="001D45C5"/>
    <w:rsid w:val="001F20A3"/>
    <w:rsid w:val="001F7B69"/>
    <w:rsid w:val="00200C53"/>
    <w:rsid w:val="00201323"/>
    <w:rsid w:val="00224411"/>
    <w:rsid w:val="002313E4"/>
    <w:rsid w:val="00255C86"/>
    <w:rsid w:val="0025799D"/>
    <w:rsid w:val="00275100"/>
    <w:rsid w:val="00281591"/>
    <w:rsid w:val="002840DE"/>
    <w:rsid w:val="0029274F"/>
    <w:rsid w:val="002A502E"/>
    <w:rsid w:val="002B0674"/>
    <w:rsid w:val="002B07E8"/>
    <w:rsid w:val="002B7186"/>
    <w:rsid w:val="002D0627"/>
    <w:rsid w:val="002D4DD7"/>
    <w:rsid w:val="002D6F15"/>
    <w:rsid w:val="002E16A1"/>
    <w:rsid w:val="002E6C66"/>
    <w:rsid w:val="002F1EF5"/>
    <w:rsid w:val="002F6686"/>
    <w:rsid w:val="00300355"/>
    <w:rsid w:val="00301B96"/>
    <w:rsid w:val="00302DFF"/>
    <w:rsid w:val="003073A5"/>
    <w:rsid w:val="003255BF"/>
    <w:rsid w:val="00325771"/>
    <w:rsid w:val="003611F7"/>
    <w:rsid w:val="00377F9B"/>
    <w:rsid w:val="00385885"/>
    <w:rsid w:val="003953CB"/>
    <w:rsid w:val="003A3347"/>
    <w:rsid w:val="003B0AC6"/>
    <w:rsid w:val="003E790B"/>
    <w:rsid w:val="003F5F41"/>
    <w:rsid w:val="004067A8"/>
    <w:rsid w:val="00406FF8"/>
    <w:rsid w:val="00411B04"/>
    <w:rsid w:val="00422ECD"/>
    <w:rsid w:val="00423246"/>
    <w:rsid w:val="0043486E"/>
    <w:rsid w:val="004472D3"/>
    <w:rsid w:val="00450D06"/>
    <w:rsid w:val="004636D1"/>
    <w:rsid w:val="004768EF"/>
    <w:rsid w:val="0048763C"/>
    <w:rsid w:val="004918EE"/>
    <w:rsid w:val="004A1AFF"/>
    <w:rsid w:val="004A7689"/>
    <w:rsid w:val="004B5AFC"/>
    <w:rsid w:val="004D2F6D"/>
    <w:rsid w:val="004D3A78"/>
    <w:rsid w:val="004F018B"/>
    <w:rsid w:val="00501034"/>
    <w:rsid w:val="0050557F"/>
    <w:rsid w:val="005126BD"/>
    <w:rsid w:val="00517A98"/>
    <w:rsid w:val="00524E6E"/>
    <w:rsid w:val="0053564E"/>
    <w:rsid w:val="00537CBA"/>
    <w:rsid w:val="00540719"/>
    <w:rsid w:val="00550F8C"/>
    <w:rsid w:val="005553C3"/>
    <w:rsid w:val="00564148"/>
    <w:rsid w:val="00566D67"/>
    <w:rsid w:val="005746C3"/>
    <w:rsid w:val="00575E25"/>
    <w:rsid w:val="005775B0"/>
    <w:rsid w:val="00581608"/>
    <w:rsid w:val="00586590"/>
    <w:rsid w:val="005A62BB"/>
    <w:rsid w:val="005A7ACC"/>
    <w:rsid w:val="005C1638"/>
    <w:rsid w:val="005D2593"/>
    <w:rsid w:val="005D6250"/>
    <w:rsid w:val="005E55D4"/>
    <w:rsid w:val="005E74FC"/>
    <w:rsid w:val="005F72B0"/>
    <w:rsid w:val="006010EF"/>
    <w:rsid w:val="00616558"/>
    <w:rsid w:val="00617E63"/>
    <w:rsid w:val="00620437"/>
    <w:rsid w:val="00623371"/>
    <w:rsid w:val="0062366C"/>
    <w:rsid w:val="006358A8"/>
    <w:rsid w:val="006611DB"/>
    <w:rsid w:val="00662143"/>
    <w:rsid w:val="00673748"/>
    <w:rsid w:val="006749B5"/>
    <w:rsid w:val="006A6CC4"/>
    <w:rsid w:val="006A7FAC"/>
    <w:rsid w:val="006C62F5"/>
    <w:rsid w:val="006D482B"/>
    <w:rsid w:val="006E6DFB"/>
    <w:rsid w:val="006F5FCE"/>
    <w:rsid w:val="0070393E"/>
    <w:rsid w:val="007068D3"/>
    <w:rsid w:val="0070743C"/>
    <w:rsid w:val="0073014D"/>
    <w:rsid w:val="007556CC"/>
    <w:rsid w:val="00776E14"/>
    <w:rsid w:val="007A0144"/>
    <w:rsid w:val="007C0316"/>
    <w:rsid w:val="007C0DBB"/>
    <w:rsid w:val="007C5FE5"/>
    <w:rsid w:val="007D2AD7"/>
    <w:rsid w:val="00820368"/>
    <w:rsid w:val="00837BC6"/>
    <w:rsid w:val="00841621"/>
    <w:rsid w:val="00842332"/>
    <w:rsid w:val="008476F2"/>
    <w:rsid w:val="00852A8E"/>
    <w:rsid w:val="008643DA"/>
    <w:rsid w:val="0086610C"/>
    <w:rsid w:val="00874920"/>
    <w:rsid w:val="008A7007"/>
    <w:rsid w:val="008B07D4"/>
    <w:rsid w:val="008B1095"/>
    <w:rsid w:val="008D725D"/>
    <w:rsid w:val="008D72F9"/>
    <w:rsid w:val="008E0F86"/>
    <w:rsid w:val="008E1D6D"/>
    <w:rsid w:val="00900A23"/>
    <w:rsid w:val="0090197C"/>
    <w:rsid w:val="00901C32"/>
    <w:rsid w:val="009162E7"/>
    <w:rsid w:val="009206E0"/>
    <w:rsid w:val="00924ADA"/>
    <w:rsid w:val="00945182"/>
    <w:rsid w:val="009550FB"/>
    <w:rsid w:val="00965A9E"/>
    <w:rsid w:val="00972097"/>
    <w:rsid w:val="0097674C"/>
    <w:rsid w:val="00976B4F"/>
    <w:rsid w:val="00980D0D"/>
    <w:rsid w:val="00983DD8"/>
    <w:rsid w:val="009934F3"/>
    <w:rsid w:val="009A1123"/>
    <w:rsid w:val="009A1264"/>
    <w:rsid w:val="009A424F"/>
    <w:rsid w:val="009A7AF2"/>
    <w:rsid w:val="009B59F4"/>
    <w:rsid w:val="009C7685"/>
    <w:rsid w:val="009D40AC"/>
    <w:rsid w:val="009E282A"/>
    <w:rsid w:val="009F1409"/>
    <w:rsid w:val="00A135F6"/>
    <w:rsid w:val="00A2357F"/>
    <w:rsid w:val="00A30831"/>
    <w:rsid w:val="00A35559"/>
    <w:rsid w:val="00A45E75"/>
    <w:rsid w:val="00A7229E"/>
    <w:rsid w:val="00A724AE"/>
    <w:rsid w:val="00A72E38"/>
    <w:rsid w:val="00A822F9"/>
    <w:rsid w:val="00A83347"/>
    <w:rsid w:val="00A86B79"/>
    <w:rsid w:val="00A909A9"/>
    <w:rsid w:val="00A92683"/>
    <w:rsid w:val="00AA4A04"/>
    <w:rsid w:val="00AB0D38"/>
    <w:rsid w:val="00AD02B0"/>
    <w:rsid w:val="00AD6507"/>
    <w:rsid w:val="00AE3A2C"/>
    <w:rsid w:val="00B043F5"/>
    <w:rsid w:val="00B16840"/>
    <w:rsid w:val="00B25CC5"/>
    <w:rsid w:val="00B32BA0"/>
    <w:rsid w:val="00B34400"/>
    <w:rsid w:val="00B344C0"/>
    <w:rsid w:val="00B473D9"/>
    <w:rsid w:val="00B55C65"/>
    <w:rsid w:val="00B67792"/>
    <w:rsid w:val="00B7191E"/>
    <w:rsid w:val="00B71F77"/>
    <w:rsid w:val="00B814AA"/>
    <w:rsid w:val="00B82353"/>
    <w:rsid w:val="00BA38D7"/>
    <w:rsid w:val="00BB58C2"/>
    <w:rsid w:val="00BC20B3"/>
    <w:rsid w:val="00BD7537"/>
    <w:rsid w:val="00BE0F5B"/>
    <w:rsid w:val="00BE1C4B"/>
    <w:rsid w:val="00BE3996"/>
    <w:rsid w:val="00BE40D8"/>
    <w:rsid w:val="00BE6947"/>
    <w:rsid w:val="00BF2D08"/>
    <w:rsid w:val="00BF4E94"/>
    <w:rsid w:val="00BF635E"/>
    <w:rsid w:val="00C0267E"/>
    <w:rsid w:val="00C13016"/>
    <w:rsid w:val="00C2335D"/>
    <w:rsid w:val="00C23697"/>
    <w:rsid w:val="00C27BB7"/>
    <w:rsid w:val="00C548A1"/>
    <w:rsid w:val="00C55E45"/>
    <w:rsid w:val="00C710AB"/>
    <w:rsid w:val="00C7750B"/>
    <w:rsid w:val="00C8553B"/>
    <w:rsid w:val="00CA2474"/>
    <w:rsid w:val="00CB3244"/>
    <w:rsid w:val="00CC1CAD"/>
    <w:rsid w:val="00CE26AD"/>
    <w:rsid w:val="00CF4C86"/>
    <w:rsid w:val="00D029D1"/>
    <w:rsid w:val="00D03A40"/>
    <w:rsid w:val="00D03C56"/>
    <w:rsid w:val="00D0521F"/>
    <w:rsid w:val="00D16795"/>
    <w:rsid w:val="00D24B96"/>
    <w:rsid w:val="00D276E0"/>
    <w:rsid w:val="00D3466D"/>
    <w:rsid w:val="00D34EFC"/>
    <w:rsid w:val="00D706AF"/>
    <w:rsid w:val="00D92062"/>
    <w:rsid w:val="00D95466"/>
    <w:rsid w:val="00D96A1C"/>
    <w:rsid w:val="00D96A71"/>
    <w:rsid w:val="00D975FF"/>
    <w:rsid w:val="00DA096E"/>
    <w:rsid w:val="00DA4D66"/>
    <w:rsid w:val="00DA5D68"/>
    <w:rsid w:val="00DC0388"/>
    <w:rsid w:val="00DC2BA7"/>
    <w:rsid w:val="00DF35CD"/>
    <w:rsid w:val="00DF6F2D"/>
    <w:rsid w:val="00DF7DE7"/>
    <w:rsid w:val="00E00938"/>
    <w:rsid w:val="00E00E46"/>
    <w:rsid w:val="00E07739"/>
    <w:rsid w:val="00E07936"/>
    <w:rsid w:val="00E200FF"/>
    <w:rsid w:val="00E30BE9"/>
    <w:rsid w:val="00E43C81"/>
    <w:rsid w:val="00E5138B"/>
    <w:rsid w:val="00E54CB7"/>
    <w:rsid w:val="00E63F64"/>
    <w:rsid w:val="00E65C4A"/>
    <w:rsid w:val="00E71716"/>
    <w:rsid w:val="00E77EC0"/>
    <w:rsid w:val="00E84C19"/>
    <w:rsid w:val="00E93159"/>
    <w:rsid w:val="00E95AEE"/>
    <w:rsid w:val="00E96A4B"/>
    <w:rsid w:val="00EB5E1A"/>
    <w:rsid w:val="00EC2A45"/>
    <w:rsid w:val="00EC7348"/>
    <w:rsid w:val="00ED3938"/>
    <w:rsid w:val="00EF0372"/>
    <w:rsid w:val="00EF133E"/>
    <w:rsid w:val="00F01921"/>
    <w:rsid w:val="00F332F9"/>
    <w:rsid w:val="00F406C8"/>
    <w:rsid w:val="00F54B38"/>
    <w:rsid w:val="00F627F1"/>
    <w:rsid w:val="00F706CF"/>
    <w:rsid w:val="00F82981"/>
    <w:rsid w:val="00F84BAF"/>
    <w:rsid w:val="00F85798"/>
    <w:rsid w:val="00FB06D9"/>
    <w:rsid w:val="00FB404F"/>
    <w:rsid w:val="00FB64EB"/>
    <w:rsid w:val="00FC69BE"/>
    <w:rsid w:val="00FF46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>
      <o:colormenu v:ext="edit" fillcolor="none [3212]" strokecolor="none [3213]"/>
    </o:shapedefaults>
    <o:shapelayout v:ext="edit">
      <o:idmap v:ext="edit" data="1,7"/>
      <o:regrouptable v:ext="edit">
        <o:entry new="1" old="0"/>
        <o:entry new="2" old="0"/>
        <o:entry new="3" old="0"/>
        <o:entry new="4" old="2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11"/>
        <o:entry new="19" old="11"/>
        <o:entry new="20" old="11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43F5"/>
  </w:style>
  <w:style w:type="paragraph" w:styleId="Titre2">
    <w:name w:val="heading 2"/>
    <w:basedOn w:val="Normal"/>
    <w:next w:val="Normal"/>
    <w:link w:val="Titre2Car"/>
    <w:qFormat/>
    <w:rsid w:val="00162F4F"/>
    <w:pPr>
      <w:keepNext/>
      <w:bidi/>
      <w:spacing w:after="0" w:line="240" w:lineRule="auto"/>
      <w:outlineLvl w:val="1"/>
    </w:pPr>
    <w:rPr>
      <w:rFonts w:ascii="Times New Roman" w:eastAsia="Times New Roman" w:hAnsi="Times New Roman" w:cs="Arabic Transparent"/>
      <w:b/>
      <w:bCs/>
      <w:sz w:val="32"/>
      <w:szCs w:val="32"/>
      <w:lang w:val="en-US" w:eastAsia="ar-SA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627F1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627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627F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13269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13269D"/>
  </w:style>
  <w:style w:type="paragraph" w:styleId="Pieddepage">
    <w:name w:val="footer"/>
    <w:basedOn w:val="Normal"/>
    <w:link w:val="PieddepageCar"/>
    <w:uiPriority w:val="99"/>
    <w:semiHidden/>
    <w:unhideWhenUsed/>
    <w:rsid w:val="0013269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13269D"/>
  </w:style>
  <w:style w:type="character" w:customStyle="1" w:styleId="Titre2Car">
    <w:name w:val="Titre 2 Car"/>
    <w:basedOn w:val="Policepardfaut"/>
    <w:link w:val="Titre2"/>
    <w:rsid w:val="00162F4F"/>
    <w:rPr>
      <w:rFonts w:ascii="Times New Roman" w:eastAsia="Times New Roman" w:hAnsi="Times New Roman" w:cs="Arabic Transparent"/>
      <w:b/>
      <w:bCs/>
      <w:sz w:val="32"/>
      <w:szCs w:val="32"/>
      <w:lang w:val="en-US" w:eastAsia="ar-SA" w:bidi="ar-DZ"/>
    </w:rPr>
  </w:style>
  <w:style w:type="paragraph" w:customStyle="1" w:styleId="MTDisplayEquation">
    <w:name w:val="MTDisplayEquation"/>
    <w:basedOn w:val="Titre2"/>
    <w:next w:val="Normal"/>
    <w:rsid w:val="00162F4F"/>
    <w:pPr>
      <w:numPr>
        <w:numId w:val="5"/>
      </w:numPr>
      <w:tabs>
        <w:tab w:val="center" w:pos="5560"/>
        <w:tab w:val="right" w:pos="10780"/>
      </w:tabs>
      <w:spacing w:before="240"/>
    </w:pPr>
    <w:rPr>
      <w:b w:val="0"/>
      <w:bCs w:val="0"/>
    </w:rPr>
  </w:style>
  <w:style w:type="paragraph" w:styleId="Sansinterligne">
    <w:name w:val="No Spacing"/>
    <w:link w:val="SansinterligneCar"/>
    <w:uiPriority w:val="1"/>
    <w:qFormat/>
    <w:rsid w:val="00423246"/>
    <w:pPr>
      <w:bidi/>
      <w:spacing w:after="0" w:line="240" w:lineRule="auto"/>
    </w:pPr>
    <w:rPr>
      <w:rFonts w:ascii="Calibri" w:eastAsia="Calibri" w:hAnsi="Calibri" w:cs="Arial"/>
      <w:lang w:val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423246"/>
    <w:rPr>
      <w:rFonts w:ascii="Calibri" w:eastAsia="Calibri" w:hAnsi="Calibri" w:cs="Arial"/>
      <w:lang w:val="en-US"/>
    </w:rPr>
  </w:style>
  <w:style w:type="character" w:styleId="Textedelespacerserv">
    <w:name w:val="Placeholder Text"/>
    <w:basedOn w:val="Policepardfaut"/>
    <w:uiPriority w:val="99"/>
    <w:semiHidden/>
    <w:rsid w:val="00423246"/>
    <w:rPr>
      <w:color w:val="808080"/>
    </w:rPr>
  </w:style>
  <w:style w:type="table" w:styleId="Grilledutableau">
    <w:name w:val="Table Grid"/>
    <w:basedOn w:val="TableauNormal"/>
    <w:uiPriority w:val="59"/>
    <w:rsid w:val="0058160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3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6.wmf"/><Relationship Id="rId366" Type="http://schemas.openxmlformats.org/officeDocument/2006/relationships/image" Target="media/image177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3.bin"/><Relationship Id="rId268" Type="http://schemas.openxmlformats.org/officeDocument/2006/relationships/image" Target="media/image128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3.wmf"/><Relationship Id="rId402" Type="http://schemas.openxmlformats.org/officeDocument/2006/relationships/image" Target="media/image195.wmf"/><Relationship Id="rId258" Type="http://schemas.openxmlformats.org/officeDocument/2006/relationships/image" Target="media/image123.wmf"/><Relationship Id="rId279" Type="http://schemas.openxmlformats.org/officeDocument/2006/relationships/image" Target="media/image133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3.bin"/><Relationship Id="rId346" Type="http://schemas.openxmlformats.org/officeDocument/2006/relationships/oleObject" Target="embeddings/oleObject173.bin"/><Relationship Id="rId367" Type="http://schemas.openxmlformats.org/officeDocument/2006/relationships/oleObject" Target="embeddings/oleObject184.bin"/><Relationship Id="rId388" Type="http://schemas.openxmlformats.org/officeDocument/2006/relationships/image" Target="media/image18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58.bin"/><Relationship Id="rId336" Type="http://schemas.openxmlformats.org/officeDocument/2006/relationships/image" Target="media/image162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3.wmf"/><Relationship Id="rId378" Type="http://schemas.openxmlformats.org/officeDocument/2006/relationships/image" Target="media/image183.wmf"/><Relationship Id="rId399" Type="http://schemas.openxmlformats.org/officeDocument/2006/relationships/oleObject" Target="embeddings/oleObject200.bin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29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26" Type="http://schemas.openxmlformats.org/officeDocument/2006/relationships/image" Target="media/image157.wmf"/><Relationship Id="rId347" Type="http://schemas.openxmlformats.org/officeDocument/2006/relationships/image" Target="media/image168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368" Type="http://schemas.openxmlformats.org/officeDocument/2006/relationships/image" Target="media/image178.wmf"/><Relationship Id="rId389" Type="http://schemas.openxmlformats.org/officeDocument/2006/relationships/oleObject" Target="embeddings/oleObject195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4.wmf"/><Relationship Id="rId281" Type="http://schemas.openxmlformats.org/officeDocument/2006/relationships/image" Target="media/image134.wmf"/><Relationship Id="rId316" Type="http://schemas.openxmlformats.org/officeDocument/2006/relationships/image" Target="media/image152.wmf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358" Type="http://schemas.openxmlformats.org/officeDocument/2006/relationships/image" Target="media/image173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4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6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4.bin"/><Relationship Id="rId348" Type="http://schemas.openxmlformats.org/officeDocument/2006/relationships/oleObject" Target="embeddings/oleObject174.bin"/><Relationship Id="rId369" Type="http://schemas.openxmlformats.org/officeDocument/2006/relationships/oleObject" Target="embeddings/oleObject185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99.wmf"/><Relationship Id="rId229" Type="http://schemas.openxmlformats.org/officeDocument/2006/relationships/image" Target="media/image109.wmf"/><Relationship Id="rId380" Type="http://schemas.openxmlformats.org/officeDocument/2006/relationships/image" Target="media/image184.wmf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59.bin"/><Relationship Id="rId338" Type="http://schemas.openxmlformats.org/officeDocument/2006/relationships/image" Target="media/image163.wmf"/><Relationship Id="rId359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1.bin"/><Relationship Id="rId219" Type="http://schemas.openxmlformats.org/officeDocument/2006/relationships/image" Target="media/image104.wmf"/><Relationship Id="rId370" Type="http://schemas.openxmlformats.org/officeDocument/2006/relationships/image" Target="media/image179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30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image" Target="media/image158.wmf"/><Relationship Id="rId349" Type="http://schemas.openxmlformats.org/officeDocument/2006/relationships/image" Target="media/image16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4.wmf"/><Relationship Id="rId381" Type="http://schemas.openxmlformats.org/officeDocument/2006/relationships/oleObject" Target="embeddings/oleObject191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5.wmf"/><Relationship Id="rId283" Type="http://schemas.openxmlformats.org/officeDocument/2006/relationships/image" Target="media/image135.wmf"/><Relationship Id="rId318" Type="http://schemas.openxmlformats.org/officeDocument/2006/relationships/image" Target="media/image153.wmf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64" Type="http://schemas.openxmlformats.org/officeDocument/2006/relationships/image" Target="media/image79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75.bin"/><Relationship Id="rId371" Type="http://schemas.openxmlformats.org/officeDocument/2006/relationships/oleObject" Target="embeddings/oleObject186.bin"/><Relationship Id="rId406" Type="http://schemas.openxmlformats.org/officeDocument/2006/relationships/image" Target="media/image197.wmf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392" Type="http://schemas.openxmlformats.org/officeDocument/2006/relationships/image" Target="media/image19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4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image" Target="media/image18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0.bin"/><Relationship Id="rId37" Type="http://schemas.openxmlformats.org/officeDocument/2006/relationships/image" Target="media/image16.png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5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6.bin"/><Relationship Id="rId372" Type="http://schemas.openxmlformats.org/officeDocument/2006/relationships/image" Target="media/image180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1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54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5.wmf"/><Relationship Id="rId383" Type="http://schemas.openxmlformats.org/officeDocument/2006/relationships/oleObject" Target="embeddings/oleObject192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image" Target="media/image126.wmf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image" Target="media/image89.png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91.png"/><Relationship Id="rId408" Type="http://schemas.openxmlformats.org/officeDocument/2006/relationships/image" Target="media/image198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image" Target="media/image111.wmf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6.wmf"/><Relationship Id="rId202" Type="http://schemas.openxmlformats.org/officeDocument/2006/relationships/image" Target="media/image97.wmf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4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image" Target="media/image149.emf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1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2.wmf"/><Relationship Id="rId297" Type="http://schemas.openxmlformats.org/officeDocument/2006/relationships/image" Target="media/image142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5.wmf"/><Relationship Id="rId301" Type="http://schemas.openxmlformats.org/officeDocument/2006/relationships/image" Target="media/image144.wmf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image" Target="media/image127.wmf"/><Relationship Id="rId287" Type="http://schemas.openxmlformats.org/officeDocument/2006/relationships/image" Target="media/image137.wmf"/><Relationship Id="rId410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2.wmf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image" Target="media/image112.wmf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400" Type="http://schemas.openxmlformats.org/officeDocument/2006/relationships/image" Target="media/image194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6.e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7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411" Type="http://schemas.openxmlformats.org/officeDocument/2006/relationships/theme" Target="theme/theme1.xml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1.bin"/><Relationship Id="rId303" Type="http://schemas.openxmlformats.org/officeDocument/2006/relationships/image" Target="media/image145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7.wmf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47" Type="http://schemas.openxmlformats.org/officeDocument/2006/relationships/image" Target="media/image118.wmf"/><Relationship Id="rId107" Type="http://schemas.openxmlformats.org/officeDocument/2006/relationships/image" Target="media/image51.png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6</Pages>
  <Words>180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Binfo</dc:creator>
  <cp:lastModifiedBy>1Binfo</cp:lastModifiedBy>
  <cp:revision>75</cp:revision>
  <dcterms:created xsi:type="dcterms:W3CDTF">2020-02-20T18:57:00Z</dcterms:created>
  <dcterms:modified xsi:type="dcterms:W3CDTF">2020-02-21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